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814C89" w14:textId="77777777" w:rsidR="00773654" w:rsidRDefault="00D61466" w:rsidP="00D61466">
      <w:pPr>
        <w:jc w:val="center"/>
      </w:pPr>
      <w:r>
        <w:rPr>
          <w:rFonts w:hint="eastAsia"/>
        </w:rPr>
        <w:t>《</w:t>
      </w:r>
      <w:r>
        <w:rPr>
          <w:rFonts w:hint="eastAsia"/>
        </w:rPr>
        <w:t>Python</w:t>
      </w:r>
      <w:r w:rsidR="00D20CDC">
        <w:rPr>
          <w:rFonts w:hint="eastAsia"/>
        </w:rPr>
        <w:t>语言</w:t>
      </w:r>
      <w:r>
        <w:t>程序设计</w:t>
      </w:r>
      <w:r>
        <w:rPr>
          <w:rFonts w:hint="eastAsia"/>
        </w:rPr>
        <w:t>》</w:t>
      </w:r>
      <w:r w:rsidR="00D20CDC">
        <w:rPr>
          <w:rFonts w:hint="eastAsia"/>
        </w:rPr>
        <w:t>2020</w:t>
      </w:r>
      <w:r w:rsidR="00D20CDC">
        <w:rPr>
          <w:rFonts w:hint="eastAsia"/>
        </w:rPr>
        <w:t>第一次平时作业</w:t>
      </w:r>
    </w:p>
    <w:p w14:paraId="71621CED" w14:textId="77777777" w:rsidR="00ED1CFD" w:rsidRDefault="00ED1CFD" w:rsidP="00D61466">
      <w:pPr>
        <w:jc w:val="center"/>
      </w:pPr>
    </w:p>
    <w:p w14:paraId="5BFCA55C" w14:textId="77777777" w:rsidR="00ED1CFD" w:rsidRDefault="00D20CDC" w:rsidP="00ED1CFD">
      <w:pPr>
        <w:jc w:val="left"/>
      </w:pPr>
      <w:r w:rsidRPr="00D20CDC">
        <w:rPr>
          <w:rFonts w:hint="eastAsia"/>
        </w:rPr>
        <w:t>平时</w:t>
      </w:r>
      <w:r>
        <w:rPr>
          <w:rFonts w:hint="eastAsia"/>
        </w:rPr>
        <w:t>作业</w:t>
      </w:r>
      <w:r w:rsidR="00ED1CFD">
        <w:t>说明：</w:t>
      </w:r>
    </w:p>
    <w:p w14:paraId="06609E9B" w14:textId="77777777" w:rsidR="00ED1CFD" w:rsidRDefault="00ED1CFD" w:rsidP="00ED1CFD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D20CDC" w:rsidRPr="00D20CDC">
        <w:rPr>
          <w:rFonts w:hint="eastAsia"/>
        </w:rPr>
        <w:t>平时作业</w:t>
      </w:r>
      <w:r>
        <w:t>只需提供答案</w:t>
      </w:r>
      <w:r>
        <w:rPr>
          <w:rFonts w:hint="eastAsia"/>
        </w:rPr>
        <w:t>，</w:t>
      </w:r>
      <w:r>
        <w:t>不用抄题。</w:t>
      </w:r>
    </w:p>
    <w:p w14:paraId="43B14E2A" w14:textId="77777777" w:rsidR="00ED1CFD" w:rsidRDefault="00ED1CFD" w:rsidP="00ED1CFD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D20CDC" w:rsidRPr="00D20CDC">
        <w:rPr>
          <w:rFonts w:hint="eastAsia"/>
        </w:rPr>
        <w:t>平时作业答案可打印，也可手写。</w:t>
      </w:r>
      <w:r w:rsidR="00D20CDC">
        <w:rPr>
          <w:rFonts w:hint="eastAsia"/>
        </w:rPr>
        <w:t>特别提醒</w:t>
      </w:r>
      <w:r w:rsidR="00D20CDC">
        <w:t>：需</w:t>
      </w:r>
      <w:r>
        <w:t>写上姓名和学号。</w:t>
      </w:r>
    </w:p>
    <w:p w14:paraId="04108165" w14:textId="77777777" w:rsidR="00ED1CFD" w:rsidRDefault="00ED1CFD" w:rsidP="00ED1CFD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20CDC">
        <w:rPr>
          <w:rFonts w:hint="eastAsia"/>
        </w:rPr>
        <w:t>所有</w:t>
      </w:r>
      <w:r w:rsidR="00D20CDC" w:rsidRPr="00D20CDC">
        <w:rPr>
          <w:rFonts w:hint="eastAsia"/>
        </w:rPr>
        <w:t>平时作业</w:t>
      </w:r>
      <w:r w:rsidR="00D20CDC">
        <w:rPr>
          <w:rFonts w:hint="eastAsia"/>
        </w:rPr>
        <w:t>答案都</w:t>
      </w:r>
      <w:r w:rsidR="00D20CDC">
        <w:t>等到</w:t>
      </w:r>
      <w:r w:rsidR="00D20CDC">
        <w:rPr>
          <w:rFonts w:hint="eastAsia"/>
        </w:rPr>
        <w:t>期末与</w:t>
      </w:r>
      <w:r w:rsidR="00D20CDC">
        <w:t>课程设计报告一起提交。</w:t>
      </w:r>
      <w:r w:rsidR="00D20CDC">
        <w:rPr>
          <w:rFonts w:hint="eastAsia"/>
        </w:rPr>
        <w:t>具体</w:t>
      </w:r>
      <w:r w:rsidR="00D20CDC">
        <w:t>提交办法期末</w:t>
      </w:r>
      <w:r w:rsidR="00D20CDC">
        <w:rPr>
          <w:rFonts w:hint="eastAsia"/>
        </w:rPr>
        <w:t>时公布。</w:t>
      </w:r>
    </w:p>
    <w:p w14:paraId="0840B4E5" w14:textId="77777777" w:rsidR="006B7E44" w:rsidRPr="00ED1CFD" w:rsidRDefault="0037645D" w:rsidP="00ED1CFD">
      <w:pPr>
        <w:jc w:val="left"/>
      </w:pPr>
      <w:r>
        <w:rPr>
          <w:rFonts w:hint="eastAsia"/>
        </w:rPr>
        <w:t>一</w:t>
      </w:r>
      <w:r>
        <w:t>、程序</w:t>
      </w:r>
      <w:r>
        <w:rPr>
          <w:rFonts w:hint="eastAsia"/>
        </w:rPr>
        <w:t>填空题</w:t>
      </w:r>
    </w:p>
    <w:p w14:paraId="35686752" w14:textId="77777777" w:rsidR="00E94118" w:rsidRDefault="00E94118" w:rsidP="00F67FD1">
      <w:r>
        <w:rPr>
          <w:rFonts w:hint="eastAsia"/>
        </w:rPr>
        <w:t>（</w:t>
      </w:r>
      <w:r w:rsidR="00ED5B0A">
        <w:rPr>
          <w:rFonts w:hint="eastAsia"/>
        </w:rPr>
        <w:t>为便于</w:t>
      </w:r>
      <w:r w:rsidR="00ED5B0A">
        <w:t>阅卷，</w:t>
      </w:r>
      <w:r>
        <w:rPr>
          <w:rFonts w:hint="eastAsia"/>
        </w:rPr>
        <w:t>不用抄题，</w:t>
      </w:r>
      <w:r>
        <w:t>只提交</w:t>
      </w:r>
      <w:r w:rsidR="00D71B81">
        <w:rPr>
          <w:rFonts w:hint="eastAsia"/>
        </w:rPr>
        <w:t>各小题</w:t>
      </w:r>
      <w:r>
        <w:t>答案</w:t>
      </w:r>
      <w:r>
        <w:rPr>
          <w:rFonts w:hint="eastAsia"/>
        </w:rPr>
        <w:t>）</w:t>
      </w:r>
    </w:p>
    <w:p w14:paraId="01507C20" w14:textId="77777777" w:rsidR="00F53F3B" w:rsidRDefault="00CF3225" w:rsidP="00F53F3B">
      <w:r>
        <w:rPr>
          <w:rFonts w:hint="eastAsia"/>
        </w:rPr>
        <w:t>1.</w:t>
      </w:r>
      <w:r w:rsidR="00CC29DE">
        <w:t xml:space="preserve"> </w:t>
      </w:r>
      <w:r w:rsidR="00717432">
        <w:rPr>
          <w:rFonts w:hint="eastAsia"/>
        </w:rPr>
        <w:t>下面</w:t>
      </w:r>
      <w:r w:rsidR="00717432">
        <w:t>程序的功能是</w:t>
      </w:r>
      <w:r w:rsidR="00871D6F">
        <w:rPr>
          <w:rFonts w:hint="eastAsia"/>
        </w:rPr>
        <w:t>从</w:t>
      </w:r>
      <w:r w:rsidR="00871D6F">
        <w:t>键盘</w:t>
      </w:r>
      <w:r w:rsidR="00717432">
        <w:t>读入一个</w:t>
      </w:r>
      <w:r w:rsidR="00717432">
        <w:rPr>
          <w:rFonts w:hint="eastAsia"/>
        </w:rPr>
        <w:t>球</w:t>
      </w:r>
      <w:r w:rsidR="00717432">
        <w:t>的半径</w:t>
      </w:r>
      <w:r w:rsidR="00AA6727">
        <w:rPr>
          <w:rFonts w:hint="eastAsia"/>
        </w:rPr>
        <w:t>（单位</w:t>
      </w:r>
      <w:r w:rsidR="00AA6727">
        <w:t>为米</w:t>
      </w:r>
      <w:r w:rsidR="00AA6727">
        <w:rPr>
          <w:rFonts w:hint="eastAsia"/>
        </w:rPr>
        <w:t>）</w:t>
      </w:r>
      <w:r w:rsidR="00717432">
        <w:t>，</w:t>
      </w:r>
      <w:r w:rsidR="00717432">
        <w:rPr>
          <w:rFonts w:hint="eastAsia"/>
        </w:rPr>
        <w:t>计算</w:t>
      </w:r>
      <w:r w:rsidR="00717432">
        <w:t>并输出其</w:t>
      </w:r>
      <w:r w:rsidR="00717432">
        <w:rPr>
          <w:rFonts w:hint="eastAsia"/>
        </w:rPr>
        <w:t>体积</w:t>
      </w:r>
      <w:r w:rsidR="00717432">
        <w:t>和</w:t>
      </w:r>
      <w:r w:rsidR="00717432">
        <w:rPr>
          <w:rFonts w:hint="eastAsia"/>
        </w:rPr>
        <w:t>表</w:t>
      </w:r>
      <w:r w:rsidR="00717432">
        <w:t>面积</w:t>
      </w:r>
      <w:r w:rsidR="00717432">
        <w:rPr>
          <w:rFonts w:hint="eastAsia"/>
        </w:rPr>
        <w:t>，</w:t>
      </w:r>
      <w:r w:rsidR="00717432">
        <w:t>要求</w:t>
      </w:r>
      <w:r w:rsidR="00EB4082">
        <w:rPr>
          <w:rFonts w:hint="eastAsia"/>
        </w:rPr>
        <w:t>计算</w:t>
      </w:r>
      <w:r w:rsidR="00EB4082">
        <w:t>结果</w:t>
      </w:r>
      <w:r w:rsidR="00717432">
        <w:t>保留</w:t>
      </w:r>
      <w:r w:rsidR="00717432">
        <w:rPr>
          <w:rFonts w:hint="eastAsia"/>
        </w:rPr>
        <w:t>2</w:t>
      </w:r>
      <w:r w:rsidR="00717432">
        <w:rPr>
          <w:rFonts w:hint="eastAsia"/>
        </w:rPr>
        <w:t>位</w:t>
      </w:r>
      <w:r w:rsidR="00717432">
        <w:t>小数。</w:t>
      </w:r>
      <w:r w:rsidR="001F12FD">
        <w:rPr>
          <w:rFonts w:hint="eastAsia"/>
        </w:rPr>
        <w:t>程序</w:t>
      </w:r>
      <w:r w:rsidR="001F12FD">
        <w:t>运行后的输入输出</w:t>
      </w:r>
      <w:r w:rsidR="001F12FD">
        <w:rPr>
          <w:rFonts w:hint="eastAsia"/>
        </w:rPr>
        <w:t>情况</w:t>
      </w:r>
      <w:r w:rsidR="001F12FD">
        <w:t>如下图所示。</w:t>
      </w:r>
      <w:r w:rsidR="00717432">
        <w:rPr>
          <w:rFonts w:hint="eastAsia"/>
        </w:rPr>
        <w:t>请在</w:t>
      </w:r>
      <w:r w:rsidR="00717432">
        <w:t>横线处填</w:t>
      </w:r>
      <w:r w:rsidR="00717432">
        <w:rPr>
          <w:rFonts w:hint="eastAsia"/>
        </w:rPr>
        <w:t>写</w:t>
      </w:r>
      <w:r w:rsidR="00717432">
        <w:t>适当的语句</w:t>
      </w:r>
      <w:r w:rsidR="001F12FD">
        <w:rPr>
          <w:rFonts w:hint="eastAsia"/>
        </w:rPr>
        <w:t>或表达式</w:t>
      </w:r>
      <w:r w:rsidR="00717432">
        <w:t>将程序补充完整。</w:t>
      </w:r>
      <w:r w:rsidR="00717432">
        <w:rPr>
          <w:rFonts w:hint="eastAsia"/>
        </w:rPr>
        <w:t>提示</w:t>
      </w:r>
      <w:r w:rsidR="00717432">
        <w:t>：</w:t>
      </w:r>
      <w:r w:rsidR="00717432">
        <w:rPr>
          <w:rFonts w:hint="eastAsia"/>
        </w:rPr>
        <w:t>球</w:t>
      </w:r>
      <w:r w:rsidR="00717432">
        <w:t>的体积是</w:t>
      </w:r>
      <w:r w:rsidR="00EB4082" w:rsidRPr="00EB4082">
        <w:rPr>
          <w:position w:val="-24"/>
        </w:rPr>
        <w:object w:dxaOrig="999" w:dyaOrig="620" w14:anchorId="4032D2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pt;height:30.55pt" o:ole="">
            <v:imagedata r:id="rId6" o:title=""/>
          </v:shape>
          <o:OLEObject Type="Embed" ProgID="Equation.DSMT4" ShapeID="_x0000_i1025" DrawAspect="Content" ObjectID="_1666287416" r:id="rId7"/>
        </w:object>
      </w:r>
      <w:r w:rsidR="00717432">
        <w:t>，球的表面积是</w:t>
      </w:r>
      <w:r w:rsidR="00EB4082" w:rsidRPr="00EB4082">
        <w:rPr>
          <w:position w:val="-6"/>
        </w:rPr>
        <w:object w:dxaOrig="920" w:dyaOrig="320" w14:anchorId="78B9B678">
          <v:shape id="_x0000_i1026" type="#_x0000_t75" style="width:45.8pt;height:15.8pt" o:ole="">
            <v:imagedata r:id="rId8" o:title=""/>
          </v:shape>
          <o:OLEObject Type="Embed" ProgID="Equation.DSMT4" ShapeID="_x0000_i1026" DrawAspect="Content" ObjectID="_1666287417" r:id="rId9"/>
        </w:object>
      </w:r>
      <w:r w:rsidR="00717432">
        <w:t>。</w:t>
      </w:r>
    </w:p>
    <w:p w14:paraId="07B6881B" w14:textId="77777777" w:rsidR="00D936E3" w:rsidRDefault="00D936E3" w:rsidP="00F53F3B">
      <w:r>
        <w:rPr>
          <w:noProof/>
        </w:rPr>
        <w:drawing>
          <wp:inline distT="0" distB="0" distL="0" distR="0" wp14:anchorId="079A2125" wp14:editId="3EF62C2F">
            <wp:extent cx="2047875" cy="371475"/>
            <wp:effectExtent l="19050" t="19050" r="28575" b="285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714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0903B4C" w14:textId="77777777" w:rsidR="00D936E3" w:rsidRDefault="00D936E3" w:rsidP="00F53F3B">
      <w:r>
        <w:rPr>
          <w:rFonts w:hint="eastAsia"/>
        </w:rPr>
        <w:t>源程序</w:t>
      </w:r>
      <w:r>
        <w:t>：</w:t>
      </w:r>
    </w:p>
    <w:p w14:paraId="383F762A" w14:textId="77777777" w:rsidR="0043111C" w:rsidRDefault="0043111C" w:rsidP="0043111C">
      <w:r>
        <w:t>from math import *</w:t>
      </w:r>
    </w:p>
    <w:p w14:paraId="75A4F725" w14:textId="77777777" w:rsidR="0043111C" w:rsidRDefault="0043111C" w:rsidP="0043111C">
      <w:r>
        <w:t>r=input('r=')</w:t>
      </w:r>
    </w:p>
    <w:p w14:paraId="54AA37E2" w14:textId="77777777" w:rsidR="0043111C" w:rsidRDefault="0043111C" w:rsidP="0043111C">
      <w:r>
        <w:t>r=float(r)</w:t>
      </w:r>
    </w:p>
    <w:p w14:paraId="212EB33E" w14:textId="77777777" w:rsidR="0043111C" w:rsidRDefault="0043111C" w:rsidP="0043111C">
      <w:r>
        <w:t>v=4/3*pi*r**3</w:t>
      </w:r>
    </w:p>
    <w:p w14:paraId="179F18B5" w14:textId="77777777" w:rsidR="0043111C" w:rsidRDefault="0043111C" w:rsidP="0043111C">
      <w:r>
        <w:t>s=4*pi*r**2</w:t>
      </w:r>
    </w:p>
    <w:p w14:paraId="4D83A0A9" w14:textId="77777777" w:rsidR="00BA1EBA" w:rsidRDefault="0043111C" w:rsidP="0043111C">
      <w:r>
        <w:t>print('</w:t>
      </w:r>
      <w:r w:rsidR="00B25C23" w:rsidRPr="0039694F">
        <w:rPr>
          <w:rFonts w:hint="eastAsia"/>
        </w:rPr>
        <w:t>_____</w:t>
      </w:r>
      <w:r w:rsidR="00B25C23" w:rsidRPr="00440BC6">
        <w:t>_____</w:t>
      </w:r>
      <w:r w:rsidR="00B25C23" w:rsidRPr="0039694F">
        <w:rPr>
          <w:rFonts w:hint="eastAsia"/>
        </w:rPr>
        <w:t>_______</w:t>
      </w:r>
      <w:r w:rsidR="00B25C23" w:rsidRPr="00440BC6">
        <w:t>_____</w:t>
      </w:r>
      <w:r w:rsidR="00B25C23" w:rsidRPr="0039694F">
        <w:rPr>
          <w:rFonts w:hint="eastAsia"/>
        </w:rPr>
        <w:t>_______</w:t>
      </w:r>
      <w:r w:rsidR="00B25C23" w:rsidRPr="00440BC6">
        <w:t>_____</w:t>
      </w:r>
      <w:r w:rsidR="00B25C23" w:rsidRPr="0039694F">
        <w:rPr>
          <w:rFonts w:hint="eastAsia"/>
        </w:rPr>
        <w:t>_______</w:t>
      </w:r>
      <w:r w:rsidR="00B25C23" w:rsidRPr="00440BC6">
        <w:t>_____</w:t>
      </w:r>
      <w:r w:rsidR="00B25C23" w:rsidRPr="0039694F">
        <w:rPr>
          <w:rFonts w:hint="eastAsia"/>
        </w:rPr>
        <w:t>__</w:t>
      </w:r>
      <w:r>
        <w:t>'.format(v,s))</w:t>
      </w:r>
    </w:p>
    <w:p w14:paraId="4DB7431E" w14:textId="77777777" w:rsidR="00F53F3B" w:rsidRDefault="00276031" w:rsidP="000B74C1">
      <w:r>
        <w:rPr>
          <w:rFonts w:hint="eastAsia"/>
        </w:rPr>
        <w:t xml:space="preserve">2. </w:t>
      </w:r>
      <w:r w:rsidR="0070599A" w:rsidRPr="0070599A">
        <w:rPr>
          <w:rFonts w:hint="eastAsia"/>
        </w:rPr>
        <w:t>下面程序的功能是</w:t>
      </w:r>
      <w:r w:rsidR="00871D6F">
        <w:rPr>
          <w:rFonts w:hint="eastAsia"/>
        </w:rPr>
        <w:t>从</w:t>
      </w:r>
      <w:r w:rsidR="00871D6F">
        <w:t>键盘</w:t>
      </w:r>
      <w:r w:rsidR="0070599A" w:rsidRPr="0070599A">
        <w:rPr>
          <w:rFonts w:hint="eastAsia"/>
        </w:rPr>
        <w:t>读入</w:t>
      </w:r>
      <w:r w:rsidR="0070599A">
        <w:rPr>
          <w:rFonts w:hint="eastAsia"/>
        </w:rPr>
        <w:t>一个</w:t>
      </w:r>
      <w:r w:rsidR="0070599A">
        <w:t>整数，</w:t>
      </w:r>
      <w:r w:rsidR="0070599A">
        <w:rPr>
          <w:rFonts w:hint="eastAsia"/>
        </w:rPr>
        <w:t>将</w:t>
      </w:r>
      <w:r w:rsidR="0070599A">
        <w:t>其</w:t>
      </w:r>
      <w:r w:rsidR="0070599A">
        <w:rPr>
          <w:rFonts w:hint="eastAsia"/>
        </w:rPr>
        <w:t>依次转换为</w:t>
      </w:r>
      <w:r w:rsidR="0070599A">
        <w:t>二进制、八进制、</w:t>
      </w:r>
      <w:r w:rsidR="0070599A">
        <w:rPr>
          <w:rFonts w:hint="eastAsia"/>
        </w:rPr>
        <w:t>十进制</w:t>
      </w:r>
      <w:r w:rsidR="0070599A">
        <w:t>和十六进制数</w:t>
      </w:r>
      <w:r w:rsidR="0070599A">
        <w:rPr>
          <w:rFonts w:hint="eastAsia"/>
        </w:rPr>
        <w:t>输出</w:t>
      </w:r>
      <w:r w:rsidR="0070599A"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0A96B9EE" w14:textId="77777777" w:rsidR="004A1E71" w:rsidRDefault="00EA56DE" w:rsidP="000B74C1">
      <w:r>
        <w:rPr>
          <w:noProof/>
        </w:rPr>
        <w:drawing>
          <wp:inline distT="0" distB="0" distL="0" distR="0" wp14:anchorId="0509D335" wp14:editId="64F83A58">
            <wp:extent cx="2743200" cy="361950"/>
            <wp:effectExtent l="19050" t="19050" r="19050" b="190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619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5B9BD5"/>
                      </a:solidFill>
                    </a:ln>
                  </pic:spPr>
                </pic:pic>
              </a:graphicData>
            </a:graphic>
          </wp:inline>
        </w:drawing>
      </w:r>
    </w:p>
    <w:p w14:paraId="5367A5BE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4A4E5266" w14:textId="77777777" w:rsidR="00D433DA" w:rsidRDefault="00D433DA" w:rsidP="00D433DA">
      <w:r>
        <w:t>x=input('x=')</w:t>
      </w:r>
    </w:p>
    <w:p w14:paraId="39BBEDDE" w14:textId="77777777" w:rsidR="00D433DA" w:rsidRDefault="00D433DA" w:rsidP="00D433DA">
      <w:r>
        <w:t>x=int(x)</w:t>
      </w:r>
    </w:p>
    <w:p w14:paraId="79A13D2E" w14:textId="77777777" w:rsidR="00F53F3B" w:rsidRDefault="00D433DA" w:rsidP="00D433DA">
      <w:r>
        <w:t>print('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  <w:r>
        <w:t>'.format(x))</w:t>
      </w:r>
    </w:p>
    <w:p w14:paraId="39B4FE41" w14:textId="77777777" w:rsidR="00F53F3B" w:rsidRDefault="0033630A" w:rsidP="000B74C1">
      <w:r>
        <w:rPr>
          <w:rFonts w:hint="eastAsia"/>
        </w:rPr>
        <w:t xml:space="preserve">3. </w:t>
      </w:r>
      <w:r w:rsidRPr="0070599A">
        <w:rPr>
          <w:rFonts w:hint="eastAsia"/>
        </w:rPr>
        <w:t>下面程序的功能是</w:t>
      </w:r>
      <w:r w:rsidR="00871D6F">
        <w:rPr>
          <w:rFonts w:hint="eastAsia"/>
        </w:rPr>
        <w:t>从</w:t>
      </w:r>
      <w:r w:rsidR="00871D6F">
        <w:t>键盘</w:t>
      </w:r>
      <w:r w:rsidR="00871D6F">
        <w:rPr>
          <w:rFonts w:hint="eastAsia"/>
        </w:rPr>
        <w:t>读入</w:t>
      </w:r>
      <w:r w:rsidR="00871D6F">
        <w:t>一个</w:t>
      </w:r>
      <w:r w:rsidR="00871D6F">
        <w:rPr>
          <w:rFonts w:hint="eastAsia"/>
        </w:rPr>
        <w:t>英文</w:t>
      </w:r>
      <w:r w:rsidR="00871D6F">
        <w:t>字符串，</w:t>
      </w:r>
      <w:r w:rsidR="005056EB">
        <w:rPr>
          <w:rFonts w:hint="eastAsia"/>
        </w:rPr>
        <w:t>分别</w:t>
      </w:r>
      <w:r w:rsidR="00871D6F">
        <w:t>输出其中</w:t>
      </w:r>
      <w:r w:rsidR="00871D6F">
        <w:rPr>
          <w:rFonts w:hint="eastAsia"/>
        </w:rPr>
        <w:t>UTF-8</w:t>
      </w:r>
      <w:r w:rsidR="00871D6F">
        <w:rPr>
          <w:rFonts w:hint="eastAsia"/>
        </w:rPr>
        <w:t>编码</w:t>
      </w:r>
      <w:r w:rsidR="00871D6F">
        <w:t>最大</w:t>
      </w:r>
      <w:r w:rsidR="00871D6F">
        <w:rPr>
          <w:rFonts w:hint="eastAsia"/>
        </w:rPr>
        <w:t>和</w:t>
      </w:r>
      <w:r w:rsidR="00871D6F">
        <w:t>最小的</w:t>
      </w:r>
      <w:r w:rsidR="005056EB">
        <w:rPr>
          <w:rFonts w:hint="eastAsia"/>
        </w:rPr>
        <w:t>那个</w:t>
      </w:r>
      <w:r w:rsidR="00871D6F">
        <w:rPr>
          <w:rFonts w:hint="eastAsia"/>
        </w:rPr>
        <w:t>英文</w:t>
      </w:r>
      <w:r w:rsidR="00871D6F">
        <w:t>字母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6F8AD6DB" w14:textId="77777777" w:rsidR="004A1E71" w:rsidRDefault="00DE63CF" w:rsidP="004A1E71">
      <w:r>
        <w:rPr>
          <w:noProof/>
        </w:rPr>
        <w:drawing>
          <wp:inline distT="0" distB="0" distL="0" distR="0" wp14:anchorId="21E3349C" wp14:editId="24661B11">
            <wp:extent cx="1895475" cy="371475"/>
            <wp:effectExtent l="19050" t="19050" r="28575" b="285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3714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C618832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04B2AABA" w14:textId="77777777" w:rsidR="00A755C7" w:rsidRDefault="00A755C7" w:rsidP="00A755C7">
      <w:r>
        <w:t>x=input('x=')</w:t>
      </w:r>
    </w:p>
    <w:p w14:paraId="554C5CC3" w14:textId="77777777" w:rsidR="00A755C7" w:rsidRDefault="00A755C7" w:rsidP="00A755C7">
      <w:r>
        <w:t>x=list(x)</w:t>
      </w:r>
    </w:p>
    <w:p w14:paraId="6D8F91B5" w14:textId="77777777" w:rsidR="00A755C7" w:rsidRDefault="00A755C7" w:rsidP="00A755C7">
      <w:r>
        <w:t>m=max(x)</w:t>
      </w:r>
    </w:p>
    <w:p w14:paraId="37D5CA09" w14:textId="77777777" w:rsidR="00A755C7" w:rsidRDefault="00A755C7" w:rsidP="00A755C7">
      <w:r>
        <w:t>n=min(x)</w:t>
      </w:r>
    </w:p>
    <w:p w14:paraId="1FB489B9" w14:textId="77777777" w:rsidR="0033630A" w:rsidRDefault="00A755C7" w:rsidP="000B74C1">
      <w:r>
        <w:t>print('maxChar={},minChar={}'.format(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  <w:r>
        <w:t>))</w:t>
      </w:r>
    </w:p>
    <w:p w14:paraId="6C143880" w14:textId="77777777" w:rsidR="0033630A" w:rsidRDefault="0033630A" w:rsidP="0033630A">
      <w:r>
        <w:lastRenderedPageBreak/>
        <w:t>4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9157F1" w:rsidRPr="009157F1">
        <w:rPr>
          <w:rFonts w:hint="eastAsia"/>
        </w:rPr>
        <w:t>从键盘</w:t>
      </w:r>
      <w:r w:rsidR="009157F1">
        <w:rPr>
          <w:rFonts w:hint="eastAsia"/>
        </w:rPr>
        <w:t>读入</w:t>
      </w:r>
      <w:r w:rsidR="00CD0466">
        <w:rPr>
          <w:rFonts w:hint="eastAsia"/>
        </w:rPr>
        <w:t>一个数据</w:t>
      </w:r>
      <w:r w:rsidR="009157F1">
        <w:t>，分别输出其的</w:t>
      </w:r>
      <w:r w:rsidR="00CD0466">
        <w:rPr>
          <w:rFonts w:hint="eastAsia"/>
        </w:rPr>
        <w:t>数据类型</w:t>
      </w:r>
      <w:r w:rsidR="009157F1">
        <w:t>和</w:t>
      </w:r>
      <w:r w:rsidR="00CD0466">
        <w:rPr>
          <w:rFonts w:hint="eastAsia"/>
        </w:rPr>
        <w:t>十六进制表示的内存地址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  <w:r w:rsidR="008F2778">
        <w:rPr>
          <w:rFonts w:hint="eastAsia"/>
        </w:rPr>
        <w:t>提示</w:t>
      </w:r>
      <w:r w:rsidR="008F2778">
        <w:t>：输入字符串时需加引号，</w:t>
      </w:r>
      <w:r w:rsidR="008F2778">
        <w:rPr>
          <w:rFonts w:hint="eastAsia"/>
        </w:rPr>
        <w:t>以免</w:t>
      </w:r>
      <w:r w:rsidR="008F2778">
        <w:t>被误认为</w:t>
      </w:r>
      <w:r w:rsidR="008F2778">
        <w:rPr>
          <w:rFonts w:hint="eastAsia"/>
        </w:rPr>
        <w:t>是</w:t>
      </w:r>
      <w:r w:rsidR="008F2778">
        <w:t>变量名。</w:t>
      </w:r>
    </w:p>
    <w:p w14:paraId="5EC86C7A" w14:textId="77777777" w:rsidR="00C42746" w:rsidRDefault="00C42746" w:rsidP="00C42746">
      <w:r>
        <w:rPr>
          <w:noProof/>
        </w:rPr>
        <w:drawing>
          <wp:inline distT="0" distB="0" distL="0" distR="0" wp14:anchorId="7C291F35" wp14:editId="509F31C2">
            <wp:extent cx="3114675" cy="381000"/>
            <wp:effectExtent l="19050" t="19050" r="28575" b="190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381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9F66667" w14:textId="77777777" w:rsidR="00C42746" w:rsidRDefault="00C42746" w:rsidP="00C42746">
      <w:r>
        <w:rPr>
          <w:rFonts w:hint="eastAsia"/>
        </w:rPr>
        <w:t>源程序：</w:t>
      </w:r>
    </w:p>
    <w:p w14:paraId="0CC34E58" w14:textId="77777777" w:rsidR="008F2778" w:rsidRDefault="008F2778" w:rsidP="00C42746">
      <w:r>
        <w:t>x=eval(input('x='))</w:t>
      </w:r>
    </w:p>
    <w:p w14:paraId="3BA1400A" w14:textId="77777777" w:rsidR="0033630A" w:rsidRDefault="008F2778" w:rsidP="0033630A">
      <w:r>
        <w:t>print('typeX={},idX={:x}'.format(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  <w:r>
        <w:t>))</w:t>
      </w:r>
    </w:p>
    <w:p w14:paraId="342290B5" w14:textId="77777777" w:rsidR="0033630A" w:rsidRDefault="0033630A" w:rsidP="0033630A">
      <w:r>
        <w:t>5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F461A4" w:rsidRPr="00F461A4">
        <w:rPr>
          <w:rFonts w:hint="eastAsia"/>
        </w:rPr>
        <w:t>从键盘</w:t>
      </w:r>
      <w:r w:rsidR="00F461A4">
        <w:rPr>
          <w:rFonts w:hint="eastAsia"/>
        </w:rPr>
        <w:t>读入</w:t>
      </w:r>
      <w:r w:rsidR="00F461A4">
        <w:t>任意多个整数</w:t>
      </w:r>
      <w:r w:rsidR="00F461A4">
        <w:rPr>
          <w:rFonts w:hint="eastAsia"/>
        </w:rPr>
        <w:t>，</w:t>
      </w:r>
      <w:r w:rsidR="00F461A4">
        <w:t>输出</w:t>
      </w:r>
      <w:r w:rsidR="00886BEE">
        <w:rPr>
          <w:rFonts w:hint="eastAsia"/>
        </w:rPr>
        <w:t>这些</w:t>
      </w:r>
      <w:r w:rsidR="00886BEE">
        <w:t>数及其</w:t>
      </w:r>
      <w:r w:rsidR="00F461A4">
        <w:t>和</w:t>
      </w:r>
      <w:r w:rsidRPr="0070599A">
        <w:rPr>
          <w:rFonts w:hint="eastAsia"/>
        </w:rPr>
        <w:t>。</w:t>
      </w:r>
      <w:r w:rsidR="00F461A4">
        <w:rPr>
          <w:rFonts w:hint="eastAsia"/>
        </w:rPr>
        <w:t>要求</w:t>
      </w:r>
      <w:r w:rsidR="00F461A4">
        <w:t>不</w:t>
      </w:r>
      <w:r w:rsidR="00713AD4">
        <w:rPr>
          <w:rFonts w:hint="eastAsia"/>
        </w:rPr>
        <w:t>使</w:t>
      </w:r>
      <w:r w:rsidR="00F461A4">
        <w:t>用循环语句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  <w:r w:rsidR="0004499C">
        <w:rPr>
          <w:rFonts w:hint="eastAsia"/>
        </w:rPr>
        <w:t>提示</w:t>
      </w:r>
      <w:r w:rsidR="0004499C">
        <w:t>：可以按照列表或</w:t>
      </w:r>
      <w:r w:rsidR="0004499C">
        <w:rPr>
          <w:rFonts w:hint="eastAsia"/>
        </w:rPr>
        <w:t>元组</w:t>
      </w:r>
      <w:r w:rsidR="0004499C">
        <w:t>输入。</w:t>
      </w:r>
    </w:p>
    <w:p w14:paraId="2D1637C3" w14:textId="77777777" w:rsidR="004A1E71" w:rsidRDefault="00814776" w:rsidP="004A1E71">
      <w:r>
        <w:rPr>
          <w:noProof/>
        </w:rPr>
        <w:drawing>
          <wp:inline distT="0" distB="0" distL="0" distR="0" wp14:anchorId="0644C2E9" wp14:editId="16F6198C">
            <wp:extent cx="2886075" cy="552450"/>
            <wp:effectExtent l="19050" t="19050" r="28575" b="190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5524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865FCAC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0B9B1B3E" w14:textId="77777777" w:rsidR="002B6CE4" w:rsidRDefault="002B6CE4" w:rsidP="002B6CE4">
      <w:r>
        <w:t>x=input('x=')</w:t>
      </w:r>
    </w:p>
    <w:p w14:paraId="5870DB4F" w14:textId="77777777" w:rsidR="002B6CE4" w:rsidRDefault="002B6CE4" w:rsidP="002B6CE4">
      <w:r>
        <w:t>x=eval(x)</w:t>
      </w:r>
    </w:p>
    <w:p w14:paraId="7C9A51F8" w14:textId="77777777" w:rsidR="002B6CE4" w:rsidRDefault="002B6CE4" w:rsidP="002B6CE4">
      <w:r>
        <w:t>print(x)</w:t>
      </w:r>
    </w:p>
    <w:p w14:paraId="474782FE" w14:textId="77777777" w:rsidR="002B6CE4" w:rsidRDefault="002B6CE4" w:rsidP="002B6CE4">
      <w:r>
        <w:t>s=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</w:p>
    <w:p w14:paraId="1D791355" w14:textId="77777777" w:rsidR="0033630A" w:rsidRDefault="002B6CE4" w:rsidP="0033630A">
      <w:r>
        <w:t>print('sum={}'.format(s))</w:t>
      </w:r>
    </w:p>
    <w:p w14:paraId="48E75B2D" w14:textId="77777777" w:rsidR="0033630A" w:rsidRDefault="0033630A" w:rsidP="0033630A">
      <w:r>
        <w:t>6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1C0FD7" w:rsidRPr="00F461A4">
        <w:rPr>
          <w:rFonts w:hint="eastAsia"/>
        </w:rPr>
        <w:t>从键盘</w:t>
      </w:r>
      <w:r w:rsidR="001C0FD7">
        <w:rPr>
          <w:rFonts w:hint="eastAsia"/>
        </w:rPr>
        <w:t>读入三角形</w:t>
      </w:r>
      <w:r w:rsidR="001C0FD7">
        <w:t>的三个边长</w:t>
      </w:r>
      <w:r w:rsidR="00CD4C0F">
        <w:rPr>
          <w:rFonts w:hint="eastAsia"/>
        </w:rPr>
        <w:t>（单位</w:t>
      </w:r>
      <w:r w:rsidR="00CD4C0F">
        <w:t>为米</w:t>
      </w:r>
      <w:r w:rsidR="00CD4C0F">
        <w:rPr>
          <w:rFonts w:hint="eastAsia"/>
        </w:rPr>
        <w:t>）</w:t>
      </w:r>
      <w:r w:rsidR="001C0FD7">
        <w:t>，输出其周长和面积</w:t>
      </w:r>
      <w:r w:rsidRPr="0070599A">
        <w:rPr>
          <w:rFonts w:hint="eastAsia"/>
        </w:rPr>
        <w:t>。</w:t>
      </w:r>
      <w:r w:rsidR="001C0FD7">
        <w:rPr>
          <w:rFonts w:hint="eastAsia"/>
        </w:rPr>
        <w:t>要求结果</w:t>
      </w:r>
      <w:r w:rsidR="001C0FD7">
        <w:t>保留</w:t>
      </w:r>
      <w:r w:rsidR="001C0FD7">
        <w:rPr>
          <w:rFonts w:hint="eastAsia"/>
        </w:rPr>
        <w:t>4</w:t>
      </w:r>
      <w:r w:rsidR="001C0FD7">
        <w:rPr>
          <w:rFonts w:hint="eastAsia"/>
        </w:rPr>
        <w:t>位</w:t>
      </w:r>
      <w:r w:rsidR="001C0FD7">
        <w:t>小数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  <w:r w:rsidR="00F13C42">
        <w:rPr>
          <w:rFonts w:hint="eastAsia"/>
        </w:rPr>
        <w:t>提示</w:t>
      </w:r>
      <w:r w:rsidR="00F13C42">
        <w:t>：三角形的面积公式是：</w:t>
      </w:r>
      <w:r w:rsidR="00F13C42" w:rsidRPr="00F13C42">
        <w:rPr>
          <w:position w:val="-10"/>
        </w:rPr>
        <w:object w:dxaOrig="1620" w:dyaOrig="320" w14:anchorId="7A3ECC79">
          <v:shape id="_x0000_i1027" type="#_x0000_t75" style="width:81.25pt;height:15.8pt" o:ole="">
            <v:imagedata r:id="rId15" o:title=""/>
          </v:shape>
          <o:OLEObject Type="Embed" ProgID="Equation.DSMT4" ShapeID="_x0000_i1027" DrawAspect="Content" ObjectID="_1666287418" r:id="rId16"/>
        </w:object>
      </w:r>
      <w:r w:rsidR="00F13C42">
        <w:rPr>
          <w:rFonts w:hint="eastAsia"/>
        </w:rPr>
        <w:t>，</w:t>
      </w:r>
      <w:r w:rsidR="00F13C42" w:rsidRPr="00F13C42">
        <w:rPr>
          <w:position w:val="-12"/>
        </w:rPr>
        <w:object w:dxaOrig="2420" w:dyaOrig="400" w14:anchorId="56373C23">
          <v:shape id="_x0000_i1028" type="#_x0000_t75" style="width:120.55pt;height:20.2pt" o:ole="">
            <v:imagedata r:id="rId17" o:title=""/>
          </v:shape>
          <o:OLEObject Type="Embed" ProgID="Equation.DSMT4" ShapeID="_x0000_i1028" DrawAspect="Content" ObjectID="_1666287419" r:id="rId18"/>
        </w:object>
      </w:r>
    </w:p>
    <w:p w14:paraId="6EA1A922" w14:textId="77777777" w:rsidR="004A1E71" w:rsidRDefault="00A04A45" w:rsidP="00866CEF">
      <w:r>
        <w:rPr>
          <w:noProof/>
        </w:rPr>
        <w:drawing>
          <wp:inline distT="0" distB="0" distL="0" distR="0" wp14:anchorId="200AE00F" wp14:editId="5C427504">
            <wp:extent cx="2933700" cy="381000"/>
            <wp:effectExtent l="19050" t="19050" r="19050" b="190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81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AE26ABF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6B2602B7" w14:textId="77777777" w:rsidR="00866CEF" w:rsidRDefault="00866CEF" w:rsidP="00866CEF">
      <w:r>
        <w:t>from math import *</w:t>
      </w:r>
    </w:p>
    <w:p w14:paraId="2C4324D0" w14:textId="77777777" w:rsidR="00866CEF" w:rsidRDefault="00866CEF" w:rsidP="00866CEF">
      <w:r>
        <w:t>a,b,c=eval(input('a,b,c='))</w:t>
      </w:r>
    </w:p>
    <w:p w14:paraId="26E7FCA2" w14:textId="77777777" w:rsidR="00866CEF" w:rsidRDefault="00866CEF" w:rsidP="00866CEF">
      <w:r>
        <w:t>t=(a+b+c)/2</w:t>
      </w:r>
    </w:p>
    <w:p w14:paraId="2CD387C1" w14:textId="77777777" w:rsidR="00866CEF" w:rsidRDefault="00866CEF" w:rsidP="00866CEF">
      <w:r>
        <w:t>s=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</w:p>
    <w:p w14:paraId="4A0BB3BB" w14:textId="77777777" w:rsidR="0033630A" w:rsidRDefault="00866CEF" w:rsidP="0033630A">
      <w:r>
        <w:t>print('length={:.4f}m,area={:.4f}m^2'.format(2*t,s))</w:t>
      </w:r>
    </w:p>
    <w:p w14:paraId="3DFAE4C0" w14:textId="77777777" w:rsidR="0033630A" w:rsidRDefault="0033630A" w:rsidP="0033630A">
      <w:r>
        <w:t>7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1D6C64" w:rsidRPr="001D6C64">
        <w:rPr>
          <w:rFonts w:hint="eastAsia"/>
        </w:rPr>
        <w:t>从键盘读入</w:t>
      </w:r>
      <w:r w:rsidR="001D6C64">
        <w:rPr>
          <w:rFonts w:hint="eastAsia"/>
        </w:rPr>
        <w:t>一个任意</w:t>
      </w:r>
      <w:r w:rsidR="001D6C64" w:rsidRPr="001D6C64">
        <w:rPr>
          <w:rFonts w:hint="eastAsia"/>
        </w:rPr>
        <w:t>字符串</w:t>
      </w:r>
      <w:r w:rsidR="001D6C64">
        <w:rPr>
          <w:rFonts w:hint="eastAsia"/>
        </w:rPr>
        <w:t>，</w:t>
      </w:r>
      <w:r w:rsidR="001D6C64">
        <w:t>输出其</w:t>
      </w:r>
      <w:r w:rsidR="001D6C64">
        <w:rPr>
          <w:rFonts w:hint="eastAsia"/>
        </w:rPr>
        <w:t>字符个数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5D266F18" w14:textId="77777777" w:rsidR="004A1E71" w:rsidRDefault="00E87F32" w:rsidP="00B3567D">
      <w:r>
        <w:rPr>
          <w:noProof/>
        </w:rPr>
        <w:drawing>
          <wp:inline distT="0" distB="0" distL="0" distR="0" wp14:anchorId="7C9004EC" wp14:editId="3C19D635">
            <wp:extent cx="1495425" cy="381000"/>
            <wp:effectExtent l="19050" t="19050" r="28575" b="190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81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2680C14A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3483F7FE" w14:textId="77777777" w:rsidR="00B3567D" w:rsidRDefault="00B3567D" w:rsidP="00B3567D">
      <w:r>
        <w:t>s=input('s=')</w:t>
      </w:r>
    </w:p>
    <w:p w14:paraId="45CDA962" w14:textId="77777777" w:rsidR="00B3567D" w:rsidRDefault="00B3567D" w:rsidP="00B3567D">
      <w:r>
        <w:t>n=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</w:p>
    <w:p w14:paraId="7DE7F3D5" w14:textId="77777777" w:rsidR="0033630A" w:rsidRDefault="00B3567D" w:rsidP="0033630A">
      <w:r>
        <w:lastRenderedPageBreak/>
        <w:t>print('n={}'.format(n))</w:t>
      </w:r>
    </w:p>
    <w:p w14:paraId="46822D69" w14:textId="77777777" w:rsidR="0033630A" w:rsidRDefault="0033630A" w:rsidP="0033630A">
      <w:r>
        <w:t>8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6B4985" w:rsidRPr="001D6C64">
        <w:rPr>
          <w:rFonts w:hint="eastAsia"/>
        </w:rPr>
        <w:t>从键盘</w:t>
      </w:r>
      <w:r w:rsidR="006B4985">
        <w:rPr>
          <w:rFonts w:hint="eastAsia"/>
        </w:rPr>
        <w:t>读入</w:t>
      </w:r>
      <w:r w:rsidR="006B4985">
        <w:t>一个复数，分别输出其实部、虚部</w:t>
      </w:r>
      <w:r w:rsidR="006B4985">
        <w:rPr>
          <w:rFonts w:hint="eastAsia"/>
        </w:rPr>
        <w:t>、</w:t>
      </w:r>
      <w:r w:rsidR="006B4985">
        <w:t>模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0B14F8E1" w14:textId="77777777" w:rsidR="004A1E71" w:rsidRDefault="001A2CD0" w:rsidP="00265BF4">
      <w:r>
        <w:rPr>
          <w:noProof/>
        </w:rPr>
        <w:drawing>
          <wp:inline distT="0" distB="0" distL="0" distR="0" wp14:anchorId="463B8E7D" wp14:editId="75D62613">
            <wp:extent cx="2447925" cy="371475"/>
            <wp:effectExtent l="19050" t="19050" r="28575" b="285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714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E9C7A26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1406D64E" w14:textId="77777777" w:rsidR="00265BF4" w:rsidRDefault="00265BF4" w:rsidP="00265BF4">
      <w:r>
        <w:t>from cmath import *</w:t>
      </w:r>
    </w:p>
    <w:p w14:paraId="65582149" w14:textId="77777777" w:rsidR="00265BF4" w:rsidRDefault="00265BF4" w:rsidP="00265BF4">
      <w:r>
        <w:t>c=eval(input('c='))</w:t>
      </w:r>
    </w:p>
    <w:p w14:paraId="0101DB25" w14:textId="77777777" w:rsidR="00265BF4" w:rsidRDefault="00265BF4" w:rsidP="00265BF4">
      <w:r>
        <w:t>r=c.real</w:t>
      </w:r>
    </w:p>
    <w:p w14:paraId="3F40C3F4" w14:textId="77777777" w:rsidR="00265BF4" w:rsidRDefault="00265BF4" w:rsidP="00265BF4">
      <w:r>
        <w:t>i=c.imag</w:t>
      </w:r>
    </w:p>
    <w:p w14:paraId="32AA333F" w14:textId="77777777" w:rsidR="00265BF4" w:rsidRDefault="00265BF4" w:rsidP="00265BF4">
      <w:r>
        <w:t>m=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</w:p>
    <w:p w14:paraId="467CC164" w14:textId="77777777" w:rsidR="0033630A" w:rsidRDefault="00265BF4" w:rsidP="0033630A">
      <w:r>
        <w:t>print('real={},imag={},abs={}'.format(r,i,m))</w:t>
      </w:r>
    </w:p>
    <w:p w14:paraId="3B13FA70" w14:textId="77777777" w:rsidR="0033630A" w:rsidRDefault="0033630A" w:rsidP="0033630A">
      <w:r>
        <w:t>9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01109F" w:rsidRPr="0001109F">
        <w:rPr>
          <w:rFonts w:hint="eastAsia"/>
        </w:rPr>
        <w:t>从键盘读入</w:t>
      </w:r>
      <w:r w:rsidR="0001109F">
        <w:rPr>
          <w:rFonts w:hint="eastAsia"/>
        </w:rPr>
        <w:t>一个</w:t>
      </w:r>
      <w:r w:rsidR="0001109F">
        <w:t>任意英语单词，将其</w:t>
      </w:r>
      <w:r w:rsidR="0001109F">
        <w:rPr>
          <w:rFonts w:hint="eastAsia"/>
        </w:rPr>
        <w:t>按照宽度</w:t>
      </w:r>
      <w:r w:rsidR="0001109F">
        <w:t>为</w:t>
      </w:r>
      <w:r w:rsidR="0001109F">
        <w:rPr>
          <w:rFonts w:hint="eastAsia"/>
        </w:rPr>
        <w:t>20</w:t>
      </w:r>
      <w:r w:rsidR="0001109F">
        <w:rPr>
          <w:rFonts w:hint="eastAsia"/>
        </w:rPr>
        <w:t>并居中格式</w:t>
      </w:r>
      <w:r w:rsidR="0001109F">
        <w:t>输出</w:t>
      </w:r>
      <w:r w:rsidR="00243B7F">
        <w:rPr>
          <w:rFonts w:hint="eastAsia"/>
        </w:rPr>
        <w:t>，</w:t>
      </w:r>
      <w:r w:rsidR="00243B7F">
        <w:t>要求用下划线填充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087B5DC1" w14:textId="77777777" w:rsidR="004A1E71" w:rsidRDefault="00C16678" w:rsidP="00101D45">
      <w:r>
        <w:rPr>
          <w:noProof/>
        </w:rPr>
        <w:drawing>
          <wp:inline distT="0" distB="0" distL="0" distR="0" wp14:anchorId="337FB0D9" wp14:editId="44B037BE">
            <wp:extent cx="1971675" cy="419100"/>
            <wp:effectExtent l="19050" t="19050" r="28575" b="190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191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7FC85807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43E5F71C" w14:textId="77777777" w:rsidR="00101D45" w:rsidRDefault="00101D45" w:rsidP="00101D45">
      <w:r>
        <w:t>s=input('s=')</w:t>
      </w:r>
    </w:p>
    <w:p w14:paraId="6845BCAB" w14:textId="77777777" w:rsidR="0033630A" w:rsidRDefault="00101D45" w:rsidP="0033630A">
      <w:r>
        <w:t>print('</w:t>
      </w:r>
      <w:r w:rsidR="00F1365A" w:rsidRPr="0039694F">
        <w:rPr>
          <w:rFonts w:hint="eastAsia"/>
        </w:rPr>
        <w:t>_____</w:t>
      </w:r>
      <w:r w:rsidR="00F1365A" w:rsidRPr="00440BC6">
        <w:t>_____</w:t>
      </w:r>
      <w:r w:rsidR="00F1365A" w:rsidRPr="0039694F">
        <w:rPr>
          <w:rFonts w:hint="eastAsia"/>
        </w:rPr>
        <w:t>_______</w:t>
      </w:r>
      <w:r w:rsidR="00F1365A" w:rsidRPr="00440BC6">
        <w:t>____</w:t>
      </w:r>
      <w:r w:rsidR="00F1365A" w:rsidRPr="0039694F">
        <w:rPr>
          <w:rFonts w:hint="eastAsia"/>
        </w:rPr>
        <w:t>_______</w:t>
      </w:r>
      <w:r w:rsidR="00F1365A" w:rsidRPr="00440BC6">
        <w:t>_____</w:t>
      </w:r>
      <w:r w:rsidR="00F1365A" w:rsidRPr="0039694F">
        <w:rPr>
          <w:rFonts w:hint="eastAsia"/>
        </w:rPr>
        <w:t>__</w:t>
      </w:r>
      <w:r>
        <w:t>'.format(s))</w:t>
      </w:r>
    </w:p>
    <w:p w14:paraId="5663E19C" w14:textId="77777777" w:rsidR="0033630A" w:rsidRDefault="0033630A" w:rsidP="0033630A">
      <w:r>
        <w:t>10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052DFF">
        <w:rPr>
          <w:rFonts w:hint="eastAsia"/>
        </w:rPr>
        <w:t>输出</w:t>
      </w:r>
      <w:r w:rsidR="00052DFF">
        <w:t>一个</w:t>
      </w:r>
      <w:r w:rsidR="00C4267F" w:rsidRPr="00C4267F">
        <w:rPr>
          <w:rFonts w:hint="eastAsia"/>
        </w:rPr>
        <w:t>如下图</w:t>
      </w:r>
      <w:r w:rsidR="00C4267F">
        <w:rPr>
          <w:rFonts w:hint="eastAsia"/>
        </w:rPr>
        <w:t>所示</w:t>
      </w:r>
      <w:r w:rsidR="008A5D74">
        <w:rPr>
          <w:rFonts w:hint="eastAsia"/>
        </w:rPr>
        <w:t>菱形</w:t>
      </w:r>
      <w:r w:rsidR="00052DFF">
        <w:t>图案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50D2F051" w14:textId="77777777" w:rsidR="00C4267F" w:rsidRDefault="008A5D74" w:rsidP="0033630A">
      <w:r>
        <w:rPr>
          <w:rFonts w:hint="eastAsia"/>
          <w:noProof/>
        </w:rPr>
        <w:drawing>
          <wp:inline distT="0" distB="0" distL="0" distR="0" wp14:anchorId="375755BB" wp14:editId="2C80BB61">
            <wp:extent cx="1190625" cy="2181225"/>
            <wp:effectExtent l="19050" t="19050" r="28575" b="285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1812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75A3AAD" w14:textId="77777777" w:rsidR="004A1E71" w:rsidRDefault="004A1E71" w:rsidP="006A2E1F"/>
    <w:p w14:paraId="6B89E439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240555B2" w14:textId="77777777" w:rsidR="004909C2" w:rsidRDefault="004909C2" w:rsidP="004909C2">
      <w:r>
        <w:t>s='***********************'</w:t>
      </w:r>
    </w:p>
    <w:p w14:paraId="7BB55238" w14:textId="77777777" w:rsidR="004909C2" w:rsidRDefault="004909C2" w:rsidP="004909C2">
      <w:r>
        <w:t>print('{:^11.1s}'.format(s))</w:t>
      </w:r>
    </w:p>
    <w:p w14:paraId="76203643" w14:textId="77777777" w:rsidR="004909C2" w:rsidRDefault="004909C2" w:rsidP="004909C2">
      <w:r>
        <w:t>print('{:^11.3s}'.format(s))</w:t>
      </w:r>
    </w:p>
    <w:p w14:paraId="4CCE955C" w14:textId="77777777" w:rsidR="004909C2" w:rsidRDefault="004909C2" w:rsidP="004909C2">
      <w:r>
        <w:t>print('{:^11.5s}'.format(s))</w:t>
      </w:r>
    </w:p>
    <w:p w14:paraId="2C44CF5A" w14:textId="77777777" w:rsidR="004909C2" w:rsidRDefault="004909C2" w:rsidP="004909C2">
      <w:r>
        <w:t>print('{:^11.7s}'.format(s))</w:t>
      </w:r>
    </w:p>
    <w:p w14:paraId="66D37CDF" w14:textId="77777777" w:rsidR="004909C2" w:rsidRDefault="004909C2" w:rsidP="004909C2">
      <w:r>
        <w:t>print('{:^11.9s}'.format(s))</w:t>
      </w:r>
    </w:p>
    <w:p w14:paraId="5A6A544C" w14:textId="77777777" w:rsidR="004909C2" w:rsidRDefault="004909C2" w:rsidP="004909C2">
      <w:r>
        <w:lastRenderedPageBreak/>
        <w:t>print('{:^11.11s}'.format(s))</w:t>
      </w:r>
    </w:p>
    <w:p w14:paraId="3C30C6EB" w14:textId="77777777" w:rsidR="004909C2" w:rsidRDefault="004909C2" w:rsidP="004909C2">
      <w:r>
        <w:t>print('{:^11.9s}'.format(s))</w:t>
      </w:r>
    </w:p>
    <w:p w14:paraId="364C0102" w14:textId="77777777" w:rsidR="004909C2" w:rsidRDefault="004909C2" w:rsidP="004909C2">
      <w:r>
        <w:t>print('{:^11.7s}'.format(s))</w:t>
      </w:r>
    </w:p>
    <w:p w14:paraId="1CCF8930" w14:textId="77777777" w:rsidR="004909C2" w:rsidRDefault="004909C2" w:rsidP="004909C2">
      <w:r>
        <w:t>print('{:^11.5s}'.format(s))</w:t>
      </w:r>
    </w:p>
    <w:p w14:paraId="60CEB9A6" w14:textId="77777777" w:rsidR="004909C2" w:rsidRDefault="004909C2" w:rsidP="004909C2">
      <w:r>
        <w:t>print('{:^11.3s}'.format(s))</w:t>
      </w:r>
    </w:p>
    <w:p w14:paraId="75B4EC85" w14:textId="77777777" w:rsidR="0033630A" w:rsidRDefault="006A2E1F" w:rsidP="004909C2">
      <w:r>
        <w:t>print(</w:t>
      </w:r>
      <w:r w:rsidR="0040173E" w:rsidRPr="0039694F">
        <w:rPr>
          <w:rFonts w:hint="eastAsia"/>
        </w:rPr>
        <w:t>_____</w:t>
      </w:r>
      <w:r w:rsidR="0040173E" w:rsidRPr="00440BC6">
        <w:t>_____</w:t>
      </w:r>
      <w:r w:rsidR="0040173E" w:rsidRPr="0039694F">
        <w:rPr>
          <w:rFonts w:hint="eastAsia"/>
        </w:rPr>
        <w:t>_______</w:t>
      </w:r>
      <w:r w:rsidR="0040173E" w:rsidRPr="00440BC6">
        <w:t>____</w:t>
      </w:r>
      <w:r w:rsidR="0040173E" w:rsidRPr="0039694F">
        <w:rPr>
          <w:rFonts w:hint="eastAsia"/>
        </w:rPr>
        <w:t>_______</w:t>
      </w:r>
      <w:r w:rsidR="0040173E" w:rsidRPr="00440BC6">
        <w:t>_____</w:t>
      </w:r>
      <w:r w:rsidR="0040173E" w:rsidRPr="0039694F">
        <w:rPr>
          <w:rFonts w:hint="eastAsia"/>
        </w:rPr>
        <w:t>__</w:t>
      </w:r>
      <w:r>
        <w:t>)</w:t>
      </w:r>
    </w:p>
    <w:p w14:paraId="38E294A4" w14:textId="77777777" w:rsidR="0033630A" w:rsidRDefault="0033630A" w:rsidP="0033630A">
      <w:r>
        <w:t>11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130D15">
        <w:rPr>
          <w:rFonts w:hint="eastAsia"/>
        </w:rPr>
        <w:t>输出</w:t>
      </w:r>
      <w:r w:rsidR="00130D15">
        <w:t>如下图案</w:t>
      </w:r>
      <w:r w:rsidRPr="0070599A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676D27D3" w14:textId="77777777" w:rsidR="0033630A" w:rsidRDefault="00172729" w:rsidP="0033630A">
      <w:r>
        <w:rPr>
          <w:noProof/>
        </w:rPr>
        <w:drawing>
          <wp:inline distT="0" distB="0" distL="0" distR="0" wp14:anchorId="61A146E9" wp14:editId="032A4E36">
            <wp:extent cx="1200150" cy="1171575"/>
            <wp:effectExtent l="19050" t="19050" r="19050" b="285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715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19DB818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7AAC66E1" w14:textId="77777777" w:rsidR="00172729" w:rsidRDefault="00172729" w:rsidP="00172729">
      <w:r>
        <w:t>s='***********************'</w:t>
      </w:r>
    </w:p>
    <w:p w14:paraId="42F3B0BC" w14:textId="77777777" w:rsidR="00172729" w:rsidRDefault="00172729" w:rsidP="00172729">
      <w:r>
        <w:t>t='#######################'</w:t>
      </w:r>
    </w:p>
    <w:p w14:paraId="19D004D3" w14:textId="77777777" w:rsidR="00172729" w:rsidRDefault="00172729" w:rsidP="00172729">
      <w:r>
        <w:t>print('{0:#^11.1s}'.format(s,t))</w:t>
      </w:r>
    </w:p>
    <w:p w14:paraId="5C55D50A" w14:textId="77777777" w:rsidR="00172729" w:rsidRDefault="00172729" w:rsidP="00172729">
      <w:r>
        <w:t>print('{0:#^11.3s}'.format(s))</w:t>
      </w:r>
    </w:p>
    <w:p w14:paraId="63DAB7EC" w14:textId="77777777" w:rsidR="00172729" w:rsidRDefault="00172729" w:rsidP="00172729">
      <w:r>
        <w:t>print('{0:#^11.5s}'.format(s))</w:t>
      </w:r>
    </w:p>
    <w:p w14:paraId="58CECA06" w14:textId="77777777" w:rsidR="00172729" w:rsidRDefault="00172729" w:rsidP="00172729">
      <w:r>
        <w:t>print('{0:#^11.7s}'.format(s))</w:t>
      </w:r>
    </w:p>
    <w:p w14:paraId="10293A99" w14:textId="77777777" w:rsidR="00172729" w:rsidRDefault="00172729" w:rsidP="00172729">
      <w:r>
        <w:t>print('{0:#^11.9s}'.format(s))</w:t>
      </w:r>
    </w:p>
    <w:p w14:paraId="18B9C112" w14:textId="77777777" w:rsidR="0033630A" w:rsidRDefault="00172729" w:rsidP="0033630A">
      <w:r>
        <w:t>print(</w:t>
      </w:r>
      <w:r w:rsidR="00C550CD" w:rsidRPr="0039694F">
        <w:rPr>
          <w:rFonts w:hint="eastAsia"/>
        </w:rPr>
        <w:t>_____</w:t>
      </w:r>
      <w:r w:rsidR="00C550CD" w:rsidRPr="00440BC6">
        <w:t>_____</w:t>
      </w:r>
      <w:r w:rsidR="00C550CD" w:rsidRPr="0039694F">
        <w:rPr>
          <w:rFonts w:hint="eastAsia"/>
        </w:rPr>
        <w:t>_______</w:t>
      </w:r>
      <w:r w:rsidR="00C550CD" w:rsidRPr="00440BC6">
        <w:t>____</w:t>
      </w:r>
      <w:r w:rsidR="00C550CD" w:rsidRPr="0039694F">
        <w:rPr>
          <w:rFonts w:hint="eastAsia"/>
        </w:rPr>
        <w:t>_______</w:t>
      </w:r>
      <w:r w:rsidR="00C550CD" w:rsidRPr="00440BC6">
        <w:t>_____</w:t>
      </w:r>
      <w:r w:rsidR="00C550CD" w:rsidRPr="0039694F">
        <w:rPr>
          <w:rFonts w:hint="eastAsia"/>
        </w:rPr>
        <w:t>__</w:t>
      </w:r>
      <w:r>
        <w:t>)</w:t>
      </w:r>
    </w:p>
    <w:p w14:paraId="29309FF0" w14:textId="77777777" w:rsidR="0033630A" w:rsidRDefault="0033630A" w:rsidP="0033630A">
      <w:r>
        <w:t>12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9B405E" w:rsidRPr="009B405E">
        <w:rPr>
          <w:rFonts w:hint="eastAsia"/>
        </w:rPr>
        <w:t>从键盘读入</w:t>
      </w:r>
      <w:r w:rsidR="009B405E" w:rsidRPr="009B405E">
        <w:rPr>
          <w:rFonts w:hint="eastAsia"/>
        </w:rPr>
        <w:t>a,b,c,d</w:t>
      </w:r>
      <w:r w:rsidR="009B405E" w:rsidRPr="009B405E">
        <w:rPr>
          <w:rFonts w:hint="eastAsia"/>
        </w:rPr>
        <w:t>四个整数，分别输出其中的最大者和最小者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49749034" w14:textId="77777777" w:rsidR="004A1E71" w:rsidRDefault="0040069A" w:rsidP="009B405E">
      <w:r>
        <w:rPr>
          <w:noProof/>
        </w:rPr>
        <w:drawing>
          <wp:inline distT="0" distB="0" distL="0" distR="0" wp14:anchorId="090720DF" wp14:editId="7184C7C7">
            <wp:extent cx="1485900" cy="361950"/>
            <wp:effectExtent l="19050" t="19050" r="19050" b="190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619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7CD08D0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2FD7D8F3" w14:textId="77777777" w:rsidR="009B405E" w:rsidRDefault="009B405E" w:rsidP="009B405E">
      <w:r>
        <w:t>a,b,c,d=eval(input('a,b,c,d='))</w:t>
      </w:r>
    </w:p>
    <w:p w14:paraId="06AA9D66" w14:textId="77777777" w:rsidR="009B405E" w:rsidRDefault="009B405E" w:rsidP="009B405E">
      <w:r>
        <w:t>m=max(a,b,c,d)</w:t>
      </w:r>
    </w:p>
    <w:p w14:paraId="5A651198" w14:textId="77777777" w:rsidR="009B405E" w:rsidRDefault="009B405E" w:rsidP="009B405E">
      <w:r>
        <w:t>n=</w:t>
      </w:r>
      <w:r w:rsidR="00C550CD" w:rsidRPr="0039694F">
        <w:rPr>
          <w:rFonts w:hint="eastAsia"/>
        </w:rPr>
        <w:t>_____</w:t>
      </w:r>
      <w:r w:rsidR="00C550CD" w:rsidRPr="00440BC6">
        <w:t>_____</w:t>
      </w:r>
      <w:r w:rsidR="00C550CD" w:rsidRPr="0039694F">
        <w:rPr>
          <w:rFonts w:hint="eastAsia"/>
        </w:rPr>
        <w:t>_______</w:t>
      </w:r>
      <w:r w:rsidR="00C550CD" w:rsidRPr="00440BC6">
        <w:t>____</w:t>
      </w:r>
      <w:r w:rsidR="00C550CD" w:rsidRPr="0039694F">
        <w:rPr>
          <w:rFonts w:hint="eastAsia"/>
        </w:rPr>
        <w:t>_______</w:t>
      </w:r>
      <w:r w:rsidR="00C550CD" w:rsidRPr="00440BC6">
        <w:t>_____</w:t>
      </w:r>
      <w:r w:rsidR="00C550CD" w:rsidRPr="0039694F">
        <w:rPr>
          <w:rFonts w:hint="eastAsia"/>
        </w:rPr>
        <w:t>__</w:t>
      </w:r>
    </w:p>
    <w:p w14:paraId="7260CF41" w14:textId="77777777" w:rsidR="0033630A" w:rsidRDefault="009B405E" w:rsidP="0033630A">
      <w:r>
        <w:t>print('max={},min={}'.format(m,n))</w:t>
      </w:r>
    </w:p>
    <w:p w14:paraId="06FBE50E" w14:textId="77777777" w:rsidR="0033630A" w:rsidRDefault="0033630A" w:rsidP="0033630A">
      <w:r>
        <w:t>13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BD2BA3" w:rsidRPr="00BD2BA3">
        <w:rPr>
          <w:rFonts w:hint="eastAsia"/>
        </w:rPr>
        <w:t>输出如下图案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088F080E" w14:textId="77777777" w:rsidR="004A1E71" w:rsidRDefault="00A46A1A" w:rsidP="008B433C">
      <w:r>
        <w:rPr>
          <w:noProof/>
        </w:rPr>
        <w:drawing>
          <wp:inline distT="0" distB="0" distL="0" distR="0" wp14:anchorId="0DF11A0B" wp14:editId="7580CCD1">
            <wp:extent cx="5267325" cy="1238250"/>
            <wp:effectExtent l="19050" t="19050" r="28575" b="190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382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7234BCE0" w14:textId="77777777" w:rsidR="004A1E71" w:rsidRDefault="004A1E71" w:rsidP="004A1E71">
      <w:r>
        <w:rPr>
          <w:rFonts w:hint="eastAsia"/>
        </w:rPr>
        <w:t>源程序</w:t>
      </w:r>
      <w:r>
        <w:t>：</w:t>
      </w:r>
    </w:p>
    <w:p w14:paraId="6C3EDBA0" w14:textId="77777777" w:rsidR="00C80F1C" w:rsidRDefault="00C80F1C" w:rsidP="00C80F1C">
      <w:r>
        <w:lastRenderedPageBreak/>
        <w:t>s='***********************'</w:t>
      </w:r>
    </w:p>
    <w:p w14:paraId="427C8BE0" w14:textId="77777777" w:rsidR="00C80F1C" w:rsidRDefault="00C80F1C" w:rsidP="00C80F1C">
      <w:r>
        <w:t>print('{0:&gt;7.1s}{0:7.7s}{0:&gt;8.8s}{0:&gt;20.8s}{0:&gt;8.8s}'.format(s))</w:t>
      </w:r>
    </w:p>
    <w:p w14:paraId="3F0EE8DE" w14:textId="77777777" w:rsidR="00C80F1C" w:rsidRDefault="00C80F1C" w:rsidP="00C80F1C">
      <w:r>
        <w:t>print('{0:&gt;7.2s}{0:7.6s}{0:&gt;9.8s}{0:&gt;18.8s}{0:&gt;10.8s}'.format(s))</w:t>
      </w:r>
    </w:p>
    <w:p w14:paraId="3A0853FB" w14:textId="77777777" w:rsidR="00C80F1C" w:rsidRDefault="00C80F1C" w:rsidP="00C80F1C">
      <w:r>
        <w:t>print('{0:&gt;7.3s}{0:7.5s}{0:&gt;10.8s}{0:&gt;16.8s}{0:&gt;12.8s}'.format(s))</w:t>
      </w:r>
    </w:p>
    <w:p w14:paraId="6C8A9B06" w14:textId="77777777" w:rsidR="00C80F1C" w:rsidRDefault="00C80F1C" w:rsidP="00C80F1C">
      <w:r>
        <w:t>print('{0:&gt;7.4s}{0:7.4s}{0:&gt;11.8s}{0:&gt;14.8s}{0:&gt;14.8s}'.format(s))</w:t>
      </w:r>
    </w:p>
    <w:p w14:paraId="1C6A2307" w14:textId="77777777" w:rsidR="00C80F1C" w:rsidRDefault="00C80F1C" w:rsidP="00C80F1C">
      <w:r>
        <w:t>print('{0:&gt;7.5s}{0:7.3s}{0:&gt;12.8s}{0:&gt;12.8s}{0:&gt;16.8s}'.format(s))</w:t>
      </w:r>
    </w:p>
    <w:p w14:paraId="2ECE821C" w14:textId="77777777" w:rsidR="00C80F1C" w:rsidRDefault="00C80F1C" w:rsidP="00C80F1C">
      <w:r>
        <w:t>print('{0:&gt;7.6s}{0:7.2s}{0:&gt;13.8s}{0:&gt;10.8s}{0:&gt;18.8s}'.format(s))</w:t>
      </w:r>
    </w:p>
    <w:p w14:paraId="43623959" w14:textId="77777777" w:rsidR="0033630A" w:rsidRDefault="00C80F1C" w:rsidP="00C80F1C">
      <w:r>
        <w:t>print(</w:t>
      </w:r>
      <w:r w:rsidR="00C550CD" w:rsidRPr="0039694F">
        <w:rPr>
          <w:rFonts w:hint="eastAsia"/>
        </w:rPr>
        <w:t>_____</w:t>
      </w:r>
      <w:r w:rsidR="00C550CD" w:rsidRPr="00440BC6">
        <w:t>_____</w:t>
      </w:r>
      <w:r w:rsidR="00C550CD" w:rsidRPr="0039694F">
        <w:rPr>
          <w:rFonts w:hint="eastAsia"/>
        </w:rPr>
        <w:t>_______</w:t>
      </w:r>
      <w:r w:rsidR="00C550CD" w:rsidRPr="00440BC6">
        <w:t>____</w:t>
      </w:r>
      <w:r w:rsidR="00C550CD" w:rsidRPr="0039694F">
        <w:rPr>
          <w:rFonts w:hint="eastAsia"/>
        </w:rPr>
        <w:t>_______</w:t>
      </w:r>
      <w:r w:rsidR="00C550CD" w:rsidRPr="00440BC6">
        <w:t>_____</w:t>
      </w:r>
      <w:r w:rsidR="00C550CD" w:rsidRPr="0039694F">
        <w:rPr>
          <w:rFonts w:hint="eastAsia"/>
        </w:rPr>
        <w:t>__</w:t>
      </w:r>
      <w:r>
        <w:t>)</w:t>
      </w:r>
    </w:p>
    <w:p w14:paraId="2A3EE89F" w14:textId="77777777" w:rsidR="0033630A" w:rsidRDefault="0033630A" w:rsidP="0033630A">
      <w:r>
        <w:t>14</w:t>
      </w:r>
      <w:r>
        <w:rPr>
          <w:rFonts w:hint="eastAsia"/>
        </w:rPr>
        <w:t xml:space="preserve">. </w:t>
      </w:r>
      <w:r w:rsidRPr="0070599A">
        <w:rPr>
          <w:rFonts w:hint="eastAsia"/>
        </w:rPr>
        <w:t>下面程序的功能是</w:t>
      </w:r>
      <w:r w:rsidR="00BD2BA3" w:rsidRPr="00BD2BA3">
        <w:rPr>
          <w:rFonts w:hint="eastAsia"/>
        </w:rPr>
        <w:t>输出如下图案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4A6ED4B5" w14:textId="77777777" w:rsidR="0033630A" w:rsidRDefault="009D471E" w:rsidP="0033630A">
      <w:r>
        <w:rPr>
          <w:noProof/>
        </w:rPr>
        <w:drawing>
          <wp:inline distT="0" distB="0" distL="0" distR="0" wp14:anchorId="693E704C" wp14:editId="1B6715EA">
            <wp:extent cx="5267325" cy="1228725"/>
            <wp:effectExtent l="19050" t="19050" r="28575" b="285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287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8E2FF65" w14:textId="77777777" w:rsidR="0033630A" w:rsidRDefault="004A1E71" w:rsidP="0033630A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576C7EC9" w14:textId="77777777" w:rsidR="00813797" w:rsidRDefault="00813797" w:rsidP="00813797">
      <w:r>
        <w:t>s='***********************'</w:t>
      </w:r>
    </w:p>
    <w:p w14:paraId="7848CE97" w14:textId="77777777" w:rsidR="00813797" w:rsidRDefault="00813797" w:rsidP="00813797">
      <w:r>
        <w:t>print('{0:&gt;7.7s}{0:7.1s}{0:&gt;14.8s}{0:&gt;8.8s}{0:&gt;20.8s}'.format(s))</w:t>
      </w:r>
    </w:p>
    <w:p w14:paraId="1C2A7470" w14:textId="77777777" w:rsidR="00813797" w:rsidRDefault="00813797" w:rsidP="00813797">
      <w:r>
        <w:t>print('{0:&gt;7.6s}{0:7.2s}{0:&gt;13.8s}{0:&gt;10.8s}{0:&gt;18.8s}'.format(s))</w:t>
      </w:r>
    </w:p>
    <w:p w14:paraId="23C1B0A6" w14:textId="77777777" w:rsidR="00813797" w:rsidRDefault="00813797" w:rsidP="00813797">
      <w:r>
        <w:t>print('{0:&gt;7.5s}{0:7.3s}{0:&gt;12.8s}{0:&gt;12.8s}{0:&gt;16.8s}'.format(s))</w:t>
      </w:r>
    </w:p>
    <w:p w14:paraId="58A2A07A" w14:textId="77777777" w:rsidR="00813797" w:rsidRDefault="00813797" w:rsidP="00813797">
      <w:r>
        <w:t>print('{0:&gt;7.4s}{0:7.4s}{0:&gt;11.8s}{0:&gt;14.8s}{0:&gt;14.8s}'.format(s))</w:t>
      </w:r>
    </w:p>
    <w:p w14:paraId="71F34FCB" w14:textId="77777777" w:rsidR="00813797" w:rsidRDefault="00813797" w:rsidP="00813797">
      <w:r>
        <w:t>print('{0:&gt;7.3s}{0:7.5s}{0:&gt;10.8s}{0:&gt;16.8s}{0:&gt;12.8s}'.format(s))</w:t>
      </w:r>
    </w:p>
    <w:p w14:paraId="1E491908" w14:textId="77777777" w:rsidR="00813797" w:rsidRDefault="00813797" w:rsidP="00813797">
      <w:r>
        <w:t>print('{0:&gt;7.2s}{0:7.6s}{0:&gt;9.8s}{0:&gt;18.8s}{0:&gt;10.8s}'.format(s))</w:t>
      </w:r>
    </w:p>
    <w:p w14:paraId="75520C2A" w14:textId="77777777" w:rsidR="004A1E71" w:rsidRDefault="00813797" w:rsidP="00813797">
      <w:r>
        <w:t>print(</w:t>
      </w:r>
      <w:r w:rsidR="00C550CD" w:rsidRPr="0039694F">
        <w:rPr>
          <w:rFonts w:hint="eastAsia"/>
        </w:rPr>
        <w:t>_____</w:t>
      </w:r>
      <w:r w:rsidR="00C550CD" w:rsidRPr="00440BC6">
        <w:t>_____</w:t>
      </w:r>
      <w:r w:rsidR="00C550CD" w:rsidRPr="0039694F">
        <w:rPr>
          <w:rFonts w:hint="eastAsia"/>
        </w:rPr>
        <w:t>_______</w:t>
      </w:r>
      <w:r w:rsidR="00C550CD" w:rsidRPr="00440BC6">
        <w:t>____</w:t>
      </w:r>
      <w:r w:rsidR="00C550CD" w:rsidRPr="0039694F">
        <w:rPr>
          <w:rFonts w:hint="eastAsia"/>
        </w:rPr>
        <w:t>_______</w:t>
      </w:r>
      <w:r w:rsidR="00C550CD" w:rsidRPr="00440BC6">
        <w:t>_____</w:t>
      </w:r>
      <w:r w:rsidR="00C550CD" w:rsidRPr="0039694F">
        <w:rPr>
          <w:rFonts w:hint="eastAsia"/>
        </w:rPr>
        <w:t>__</w:t>
      </w:r>
      <w:r>
        <w:t>)</w:t>
      </w:r>
    </w:p>
    <w:p w14:paraId="67A9934D" w14:textId="77777777" w:rsidR="0033630A" w:rsidRDefault="0033630A" w:rsidP="0033630A">
      <w:r>
        <w:t>15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EC63E5">
        <w:rPr>
          <w:rFonts w:hint="eastAsia"/>
        </w:rPr>
        <w:t>一批</w:t>
      </w:r>
      <w:r w:rsidR="00EC63E5">
        <w:t>整数，使用这些数据创建一个列表</w:t>
      </w:r>
      <w:r w:rsidR="00EC63E5">
        <w:rPr>
          <w:rFonts w:hint="eastAsia"/>
        </w:rPr>
        <w:t>，</w:t>
      </w:r>
      <w:r w:rsidR="00EC63E5">
        <w:t>输出该列表</w:t>
      </w:r>
      <w:r w:rsidR="00A05541">
        <w:rPr>
          <w:rFonts w:hint="eastAsia"/>
        </w:rPr>
        <w:t>，再输出该</w:t>
      </w:r>
      <w:r w:rsidR="00A05541">
        <w:t>列表</w:t>
      </w:r>
      <w:r w:rsidR="00EC63E5">
        <w:t>的元素个数</w:t>
      </w:r>
      <w:r w:rsidR="00EC63E5">
        <w:rPr>
          <w:rFonts w:hint="eastAsia"/>
        </w:rPr>
        <w:t>及其</w:t>
      </w:r>
      <w:r w:rsidR="00EC63E5">
        <w:t>首尾元素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6F84EE7A" w14:textId="77777777" w:rsidR="0033630A" w:rsidRDefault="00F83C0A" w:rsidP="0033630A">
      <w:r>
        <w:rPr>
          <w:noProof/>
        </w:rPr>
        <w:drawing>
          <wp:inline distT="0" distB="0" distL="0" distR="0" wp14:anchorId="5CC0609D" wp14:editId="5B474020">
            <wp:extent cx="3076575" cy="619125"/>
            <wp:effectExtent l="19050" t="19050" r="28575" b="285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6191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59BDA1AD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5AF03E4A" w14:textId="77777777" w:rsidR="009A0458" w:rsidRDefault="009A0458" w:rsidP="009A0458">
      <w:r>
        <w:t>x=eval(input('x='))</w:t>
      </w:r>
    </w:p>
    <w:p w14:paraId="4D9291EC" w14:textId="77777777" w:rsidR="009A0458" w:rsidRDefault="009A0458" w:rsidP="009A0458">
      <w:r>
        <w:t>x=list(x)</w:t>
      </w:r>
    </w:p>
    <w:p w14:paraId="0AF4D9F0" w14:textId="77777777" w:rsidR="009A0458" w:rsidRDefault="009A0458" w:rsidP="009A0458">
      <w:r>
        <w:t>n=len(x)</w:t>
      </w:r>
    </w:p>
    <w:p w14:paraId="6E597F70" w14:textId="77777777" w:rsidR="009A0458" w:rsidRDefault="009A0458" w:rsidP="009A0458">
      <w:r>
        <w:t>print('x={}'.format(x))</w:t>
      </w:r>
    </w:p>
    <w:p w14:paraId="7A7ACED0" w14:textId="77777777" w:rsidR="0033630A" w:rsidRDefault="009A0458" w:rsidP="009A0458">
      <w:r>
        <w:t>print('numX={},leftX={},rightX={}'.format(</w:t>
      </w:r>
      <w:r w:rsidR="00C550CD" w:rsidRPr="0039694F">
        <w:rPr>
          <w:rFonts w:hint="eastAsia"/>
        </w:rPr>
        <w:t>_____</w:t>
      </w:r>
      <w:r w:rsidR="00C550CD" w:rsidRPr="00440BC6">
        <w:t>_____</w:t>
      </w:r>
      <w:r w:rsidR="00C550CD" w:rsidRPr="0039694F">
        <w:rPr>
          <w:rFonts w:hint="eastAsia"/>
        </w:rPr>
        <w:t>_______</w:t>
      </w:r>
      <w:r w:rsidR="00C550CD" w:rsidRPr="00440BC6">
        <w:t>____</w:t>
      </w:r>
      <w:r w:rsidR="00C550CD" w:rsidRPr="0039694F">
        <w:rPr>
          <w:rFonts w:hint="eastAsia"/>
        </w:rPr>
        <w:t>_______</w:t>
      </w:r>
      <w:r w:rsidR="00C550CD" w:rsidRPr="00440BC6">
        <w:t>_____</w:t>
      </w:r>
      <w:r w:rsidR="00C550CD" w:rsidRPr="0039694F">
        <w:rPr>
          <w:rFonts w:hint="eastAsia"/>
        </w:rPr>
        <w:t>__</w:t>
      </w:r>
      <w:r>
        <w:t>))</w:t>
      </w:r>
    </w:p>
    <w:p w14:paraId="545D0DC1" w14:textId="77777777" w:rsidR="0033630A" w:rsidRDefault="0033630A" w:rsidP="0033630A">
      <w:r>
        <w:t>16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2869F0">
        <w:rPr>
          <w:rFonts w:hint="eastAsia"/>
        </w:rPr>
        <w:t>两组</w:t>
      </w:r>
      <w:r w:rsidR="002869F0">
        <w:t>数据，分别包含水果名称及其价格，使用这两组数据创建一个字典，</w:t>
      </w:r>
      <w:r w:rsidR="002869F0">
        <w:rPr>
          <w:rFonts w:hint="eastAsia"/>
        </w:rPr>
        <w:t>并</w:t>
      </w:r>
      <w:r w:rsidR="002869F0">
        <w:t>输出</w:t>
      </w:r>
      <w:r w:rsidR="002869F0">
        <w:rPr>
          <w:rFonts w:hint="eastAsia"/>
        </w:rPr>
        <w:t>该</w:t>
      </w:r>
      <w:r w:rsidR="002869F0">
        <w:t>字典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10E57943" w14:textId="77777777" w:rsidR="0033630A" w:rsidRDefault="00C37C1E" w:rsidP="0033630A">
      <w:r>
        <w:rPr>
          <w:noProof/>
        </w:rPr>
        <w:lastRenderedPageBreak/>
        <w:drawing>
          <wp:inline distT="0" distB="0" distL="0" distR="0" wp14:anchorId="5773E457" wp14:editId="140BB9D8">
            <wp:extent cx="5267325" cy="1543050"/>
            <wp:effectExtent l="19050" t="19050" r="28575" b="190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543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E69B224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47E3EEC3" w14:textId="77777777" w:rsidR="00CB3591" w:rsidRDefault="00CB3591" w:rsidP="00CB3591">
      <w:r>
        <w:t>name=[0,0,0,0]</w:t>
      </w:r>
    </w:p>
    <w:p w14:paraId="0E4B86F5" w14:textId="77777777" w:rsidR="00CB3591" w:rsidRDefault="00CB3591" w:rsidP="00CB3591">
      <w:r>
        <w:t>name[0]=input('name[0]=')</w:t>
      </w:r>
    </w:p>
    <w:p w14:paraId="02852FDD" w14:textId="77777777" w:rsidR="00CB3591" w:rsidRDefault="00CB3591" w:rsidP="00CB3591">
      <w:r>
        <w:t>name[1]=input('name[1]=')</w:t>
      </w:r>
    </w:p>
    <w:p w14:paraId="4A89D001" w14:textId="77777777" w:rsidR="00CB3591" w:rsidRDefault="00CB3591" w:rsidP="00CB3591">
      <w:r>
        <w:t>name[2]=input('name[2]=')</w:t>
      </w:r>
    </w:p>
    <w:p w14:paraId="23FDA257" w14:textId="77777777" w:rsidR="00CB3591" w:rsidRDefault="00CB3591" w:rsidP="00CB3591">
      <w:r>
        <w:t>name[3]=input('name[3]=')</w:t>
      </w:r>
    </w:p>
    <w:p w14:paraId="5449A445" w14:textId="77777777" w:rsidR="00CB3591" w:rsidRDefault="00CB3591" w:rsidP="00CB3591">
      <w:r>
        <w:t>price=</w:t>
      </w:r>
      <w:r w:rsidR="00B72FF3" w:rsidRPr="0039694F">
        <w:rPr>
          <w:rFonts w:hint="eastAsia"/>
        </w:rPr>
        <w:t>_____</w:t>
      </w:r>
      <w:r w:rsidR="00B72FF3" w:rsidRPr="00440BC6">
        <w:t>_____</w:t>
      </w:r>
      <w:r w:rsidR="00B72FF3" w:rsidRPr="0039694F">
        <w:rPr>
          <w:rFonts w:hint="eastAsia"/>
        </w:rPr>
        <w:t>_______</w:t>
      </w:r>
      <w:r w:rsidR="00B72FF3" w:rsidRPr="00440BC6">
        <w:t>____</w:t>
      </w:r>
      <w:r w:rsidR="00B72FF3" w:rsidRPr="0039694F">
        <w:rPr>
          <w:rFonts w:hint="eastAsia"/>
        </w:rPr>
        <w:t>_______</w:t>
      </w:r>
      <w:r w:rsidR="00B72FF3" w:rsidRPr="00440BC6">
        <w:t>_____</w:t>
      </w:r>
      <w:r w:rsidR="00B72FF3" w:rsidRPr="0039694F">
        <w:rPr>
          <w:rFonts w:hint="eastAsia"/>
        </w:rPr>
        <w:t>__</w:t>
      </w:r>
    </w:p>
    <w:p w14:paraId="282FBB8B" w14:textId="77777777" w:rsidR="00CB3591" w:rsidRDefault="00CB3591" w:rsidP="00CB3591">
      <w:r>
        <w:t>price[0]=eval(input('price[0]='))</w:t>
      </w:r>
    </w:p>
    <w:p w14:paraId="4A3A7A1E" w14:textId="77777777" w:rsidR="00CB3591" w:rsidRDefault="00CB3591" w:rsidP="00CB3591">
      <w:r>
        <w:t>price[1]=eval(input('price[1]='))</w:t>
      </w:r>
    </w:p>
    <w:p w14:paraId="406BBAB3" w14:textId="77777777" w:rsidR="00CB3591" w:rsidRDefault="00CB3591" w:rsidP="00CB3591">
      <w:r>
        <w:t>price[2]=eval(input('price[2]='))</w:t>
      </w:r>
    </w:p>
    <w:p w14:paraId="7FE62AC8" w14:textId="77777777" w:rsidR="00CB3591" w:rsidRDefault="00CB3591" w:rsidP="00CB3591">
      <w:r>
        <w:t>price[3]=eval(input('price[3]='))</w:t>
      </w:r>
    </w:p>
    <w:p w14:paraId="3C043EFB" w14:textId="77777777" w:rsidR="00CB3591" w:rsidRDefault="00CB3591" w:rsidP="00CB3591">
      <w:r>
        <w:t>d={name[0]:price[0],name[1]:price[1],name[2]:price[2],name[3]:price[3]}</w:t>
      </w:r>
    </w:p>
    <w:p w14:paraId="09F0F4A2" w14:textId="77777777" w:rsidR="0033630A" w:rsidRDefault="00CB3591" w:rsidP="00CB3591">
      <w:r>
        <w:t>print('dict={}'.format(d))</w:t>
      </w:r>
    </w:p>
    <w:p w14:paraId="7BE5AF55" w14:textId="77777777" w:rsidR="0033630A" w:rsidRDefault="0033630A" w:rsidP="0033630A">
      <w:r>
        <w:t>17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2E34DB">
        <w:rPr>
          <w:rFonts w:hint="eastAsia"/>
        </w:rPr>
        <w:t>一个由</w:t>
      </w:r>
      <w:r w:rsidR="002E34DB">
        <w:t>学生姓名及其成绩</w:t>
      </w:r>
      <w:r w:rsidR="002E34DB">
        <w:rPr>
          <w:rFonts w:hint="eastAsia"/>
        </w:rPr>
        <w:t>组成的</w:t>
      </w:r>
      <w:r w:rsidR="002E34DB">
        <w:t>字典</w:t>
      </w:r>
      <w:r w:rsidR="002E34DB">
        <w:rPr>
          <w:rFonts w:hint="eastAsia"/>
        </w:rPr>
        <w:t>，</w:t>
      </w:r>
      <w:r w:rsidR="002E34DB">
        <w:t>并输出该字典</w:t>
      </w:r>
      <w:r w:rsidR="002E34DB">
        <w:rPr>
          <w:rFonts w:hint="eastAsia"/>
        </w:rPr>
        <w:t>及其</w:t>
      </w:r>
      <w:r w:rsidR="002E34DB">
        <w:t>元素个数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358450D5" w14:textId="77777777" w:rsidR="0033630A" w:rsidRDefault="003B637F" w:rsidP="0033630A">
      <w:r>
        <w:rPr>
          <w:noProof/>
        </w:rPr>
        <w:drawing>
          <wp:inline distT="0" distB="0" distL="0" distR="0" wp14:anchorId="20E55DF3" wp14:editId="1A51FBE3">
            <wp:extent cx="5267325" cy="1924050"/>
            <wp:effectExtent l="19050" t="19050" r="28575" b="190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9240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01DC615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0144F125" w14:textId="77777777" w:rsidR="00842CC8" w:rsidRDefault="00842CC8" w:rsidP="00842CC8">
      <w:r>
        <w:t>d={}</w:t>
      </w:r>
    </w:p>
    <w:p w14:paraId="4CE3BFEE" w14:textId="77777777" w:rsidR="00842CC8" w:rsidRDefault="00842CC8" w:rsidP="00842CC8">
      <w:r>
        <w:t>name=input('name=')</w:t>
      </w:r>
    </w:p>
    <w:p w14:paraId="5846DCBC" w14:textId="77777777" w:rsidR="00842CC8" w:rsidRDefault="00842CC8" w:rsidP="00842CC8">
      <w:r>
        <w:t>score=eval(input('score='))</w:t>
      </w:r>
    </w:p>
    <w:p w14:paraId="318F0458" w14:textId="77777777" w:rsidR="00842CC8" w:rsidRDefault="00842CC8" w:rsidP="00842CC8">
      <w:r>
        <w:t>d[name]=score</w:t>
      </w:r>
    </w:p>
    <w:p w14:paraId="56A67AF6" w14:textId="77777777" w:rsidR="00842CC8" w:rsidRDefault="00842CC8" w:rsidP="00842CC8">
      <w:r>
        <w:t>name=input('name=')</w:t>
      </w:r>
    </w:p>
    <w:p w14:paraId="4BC804C9" w14:textId="77777777" w:rsidR="00842CC8" w:rsidRDefault="00842CC8" w:rsidP="00842CC8">
      <w:r>
        <w:t>score=eval(input('score='))</w:t>
      </w:r>
    </w:p>
    <w:p w14:paraId="536C6F8E" w14:textId="77777777" w:rsidR="00842CC8" w:rsidRDefault="00842CC8" w:rsidP="00842CC8">
      <w:r>
        <w:t>d[name]=score</w:t>
      </w:r>
    </w:p>
    <w:p w14:paraId="020080F1" w14:textId="77777777" w:rsidR="00842CC8" w:rsidRDefault="00842CC8" w:rsidP="00842CC8">
      <w:r>
        <w:t>name=input('name=')</w:t>
      </w:r>
    </w:p>
    <w:p w14:paraId="685F55AC" w14:textId="77777777" w:rsidR="00842CC8" w:rsidRDefault="00842CC8" w:rsidP="00842CC8">
      <w:r>
        <w:t>score=eval(input('score='))</w:t>
      </w:r>
    </w:p>
    <w:p w14:paraId="2C668333" w14:textId="77777777" w:rsidR="00842CC8" w:rsidRDefault="00842CC8" w:rsidP="00842CC8">
      <w:r>
        <w:lastRenderedPageBreak/>
        <w:t>d[name]=score</w:t>
      </w:r>
    </w:p>
    <w:p w14:paraId="73C41297" w14:textId="77777777" w:rsidR="00842CC8" w:rsidRDefault="00842CC8" w:rsidP="00842CC8">
      <w:r>
        <w:t>name=input('name=')</w:t>
      </w:r>
    </w:p>
    <w:p w14:paraId="440A2D9B" w14:textId="77777777" w:rsidR="00842CC8" w:rsidRDefault="00842CC8" w:rsidP="00842CC8">
      <w:r>
        <w:t>score=eval(input('score='))</w:t>
      </w:r>
    </w:p>
    <w:p w14:paraId="55846BCC" w14:textId="77777777" w:rsidR="00842CC8" w:rsidRDefault="00842CC8" w:rsidP="00842CC8">
      <w:r>
        <w:t>d[name]=score</w:t>
      </w:r>
    </w:p>
    <w:p w14:paraId="54285ECE" w14:textId="77777777" w:rsidR="00842CC8" w:rsidRDefault="00842CC8" w:rsidP="00842CC8">
      <w:r>
        <w:t>print('dict={}'.format(d))</w:t>
      </w:r>
    </w:p>
    <w:p w14:paraId="2BC9DBAE" w14:textId="77777777" w:rsidR="0033630A" w:rsidRDefault="00842CC8" w:rsidP="00842CC8">
      <w:r>
        <w:t>print('numDict={}'.format(</w:t>
      </w:r>
      <w:r w:rsidR="005A0BB9" w:rsidRPr="0039694F">
        <w:rPr>
          <w:rFonts w:hint="eastAsia"/>
        </w:rPr>
        <w:t>_____</w:t>
      </w:r>
      <w:r w:rsidR="005A0BB9" w:rsidRPr="00440BC6">
        <w:t>_____</w:t>
      </w:r>
      <w:r w:rsidR="005A0BB9" w:rsidRPr="0039694F">
        <w:rPr>
          <w:rFonts w:hint="eastAsia"/>
        </w:rPr>
        <w:t>_______</w:t>
      </w:r>
      <w:r w:rsidR="005A0BB9" w:rsidRPr="00440BC6">
        <w:t>____</w:t>
      </w:r>
      <w:r w:rsidR="005A0BB9" w:rsidRPr="0039694F">
        <w:rPr>
          <w:rFonts w:hint="eastAsia"/>
        </w:rPr>
        <w:t>_______</w:t>
      </w:r>
      <w:r w:rsidR="005A0BB9" w:rsidRPr="00440BC6">
        <w:t>_____</w:t>
      </w:r>
      <w:r w:rsidR="005A0BB9" w:rsidRPr="0039694F">
        <w:rPr>
          <w:rFonts w:hint="eastAsia"/>
        </w:rPr>
        <w:t>__</w:t>
      </w:r>
      <w:r>
        <w:t>))</w:t>
      </w:r>
    </w:p>
    <w:p w14:paraId="79FD69B0" w14:textId="77777777" w:rsidR="0033630A" w:rsidRDefault="0033630A" w:rsidP="0033630A">
      <w:r>
        <w:t>18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E500CC">
        <w:rPr>
          <w:rFonts w:hint="eastAsia"/>
        </w:rPr>
        <w:t>一名</w:t>
      </w:r>
      <w:r w:rsidR="00E500CC">
        <w:t>学生的姓名，在学生成绩字典中查得该生的成绩并输出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09CC9015" w14:textId="77777777" w:rsidR="0033630A" w:rsidRDefault="00294F6D" w:rsidP="0033630A">
      <w:r>
        <w:rPr>
          <w:noProof/>
        </w:rPr>
        <w:drawing>
          <wp:inline distT="0" distB="0" distL="0" distR="0" wp14:anchorId="5638E750" wp14:editId="600EDC93">
            <wp:extent cx="5276850" cy="619125"/>
            <wp:effectExtent l="19050" t="19050" r="19050" b="285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6191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7C034F2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73BBEE0B" w14:textId="77777777" w:rsidR="001E6483" w:rsidRDefault="001E6483" w:rsidP="001E6483">
      <w:r>
        <w:rPr>
          <w:rFonts w:hint="eastAsia"/>
        </w:rPr>
        <w:t>dict={'</w:t>
      </w:r>
      <w:r>
        <w:rPr>
          <w:rFonts w:hint="eastAsia"/>
        </w:rPr>
        <w:t>张一</w:t>
      </w:r>
      <w:r>
        <w:rPr>
          <w:rFonts w:hint="eastAsia"/>
        </w:rPr>
        <w:t>': 92, '</w:t>
      </w:r>
      <w:r>
        <w:rPr>
          <w:rFonts w:hint="eastAsia"/>
        </w:rPr>
        <w:t>张二</w:t>
      </w:r>
      <w:r>
        <w:rPr>
          <w:rFonts w:hint="eastAsia"/>
        </w:rPr>
        <w:t>': 95, '</w:t>
      </w:r>
      <w:r>
        <w:rPr>
          <w:rFonts w:hint="eastAsia"/>
        </w:rPr>
        <w:t>张三</w:t>
      </w:r>
      <w:r>
        <w:rPr>
          <w:rFonts w:hint="eastAsia"/>
        </w:rPr>
        <w:t>': 88, '</w:t>
      </w:r>
      <w:r>
        <w:rPr>
          <w:rFonts w:hint="eastAsia"/>
        </w:rPr>
        <w:t>张四</w:t>
      </w:r>
      <w:r>
        <w:rPr>
          <w:rFonts w:hint="eastAsia"/>
        </w:rPr>
        <w:t>': 90}</w:t>
      </w:r>
    </w:p>
    <w:p w14:paraId="0BA81CCD" w14:textId="77777777" w:rsidR="001E6483" w:rsidRDefault="001E6483" w:rsidP="001E6483">
      <w:r>
        <w:rPr>
          <w:rFonts w:hint="eastAsia"/>
        </w:rPr>
        <w:t>print('{}:{}'.format('</w:t>
      </w:r>
      <w:r>
        <w:rPr>
          <w:rFonts w:hint="eastAsia"/>
        </w:rPr>
        <w:t>你可以查询以下同学的成绩</w:t>
      </w:r>
      <w:r>
        <w:rPr>
          <w:rFonts w:hint="eastAsia"/>
        </w:rPr>
        <w:t>',list(dict.keys())))</w:t>
      </w:r>
    </w:p>
    <w:p w14:paraId="4B65A13D" w14:textId="77777777" w:rsidR="001E6483" w:rsidRDefault="001E6483" w:rsidP="001E6483">
      <w:r>
        <w:t>name=input('name=')</w:t>
      </w:r>
    </w:p>
    <w:p w14:paraId="14E786EA" w14:textId="77777777" w:rsidR="0033630A" w:rsidRDefault="001E6483" w:rsidP="001E6483">
      <w:r>
        <w:rPr>
          <w:rFonts w:hint="eastAsia"/>
        </w:rPr>
        <w:t>print('</w:t>
      </w:r>
      <w:r w:rsidR="005A0BB9" w:rsidRPr="0039694F">
        <w:rPr>
          <w:rFonts w:hint="eastAsia"/>
        </w:rPr>
        <w:t>_____</w:t>
      </w:r>
      <w:r w:rsidR="005A0BB9" w:rsidRPr="00440BC6">
        <w:t>_____</w:t>
      </w:r>
      <w:r w:rsidR="005A0BB9" w:rsidRPr="0039694F">
        <w:rPr>
          <w:rFonts w:hint="eastAsia"/>
        </w:rPr>
        <w:t>_______</w:t>
      </w:r>
      <w:r w:rsidR="005A0BB9" w:rsidRPr="00440BC6">
        <w:t>____</w:t>
      </w:r>
      <w:r w:rsidR="005A0BB9" w:rsidRPr="0039694F">
        <w:rPr>
          <w:rFonts w:hint="eastAsia"/>
        </w:rPr>
        <w:t>_______</w:t>
      </w:r>
      <w:r w:rsidR="005A0BB9" w:rsidRPr="00440BC6">
        <w:t>_____</w:t>
      </w:r>
      <w:r w:rsidR="005A0BB9" w:rsidRPr="0039694F">
        <w:rPr>
          <w:rFonts w:hint="eastAsia"/>
        </w:rPr>
        <w:t>__</w:t>
      </w:r>
      <w:r>
        <w:rPr>
          <w:rFonts w:hint="eastAsia"/>
        </w:rPr>
        <w:t>'.format(name,dict[name]))</w:t>
      </w:r>
    </w:p>
    <w:p w14:paraId="112F8C1D" w14:textId="77777777" w:rsidR="0033630A" w:rsidRDefault="0033630A" w:rsidP="0033630A">
      <w:r>
        <w:t>19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DE59ED">
        <w:rPr>
          <w:rFonts w:hint="eastAsia"/>
        </w:rPr>
        <w:t>一批</w:t>
      </w:r>
      <w:r w:rsidR="00DE59ED">
        <w:t>整数，用这些数据创建一个集合</w:t>
      </w:r>
      <w:r w:rsidR="00DE59ED">
        <w:rPr>
          <w:rFonts w:hint="eastAsia"/>
        </w:rPr>
        <w:t>（</w:t>
      </w:r>
      <w:r w:rsidR="00DE59ED">
        <w:t>重复数据</w:t>
      </w:r>
      <w:r w:rsidR="00DE59ED">
        <w:rPr>
          <w:rFonts w:hint="eastAsia"/>
        </w:rPr>
        <w:t>只</w:t>
      </w:r>
      <w:r w:rsidR="00DE59ED">
        <w:t>保留一个</w:t>
      </w:r>
      <w:r w:rsidR="00DE59ED">
        <w:rPr>
          <w:rFonts w:hint="eastAsia"/>
        </w:rPr>
        <w:t>）</w:t>
      </w:r>
      <w:r w:rsidR="00DE59ED">
        <w:t>，</w:t>
      </w:r>
      <w:r w:rsidR="00DE59ED">
        <w:rPr>
          <w:rFonts w:hint="eastAsia"/>
        </w:rPr>
        <w:t>先</w:t>
      </w:r>
      <w:r w:rsidR="00DE59ED">
        <w:t>输出该集合</w:t>
      </w:r>
      <w:r w:rsidR="00DE59ED">
        <w:rPr>
          <w:rFonts w:hint="eastAsia"/>
        </w:rPr>
        <w:t>及其</w:t>
      </w:r>
      <w:r w:rsidR="00DE59ED">
        <w:t>元素个数，再</w:t>
      </w:r>
      <w:r w:rsidR="00DE59ED">
        <w:rPr>
          <w:rFonts w:hint="eastAsia"/>
        </w:rPr>
        <w:t>输出</w:t>
      </w:r>
      <w:r w:rsidR="00DE59ED">
        <w:t>集合中的最大者和最小者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681EE47D" w14:textId="77777777" w:rsidR="0033630A" w:rsidRDefault="00A70714" w:rsidP="0033630A">
      <w:r>
        <w:rPr>
          <w:noProof/>
        </w:rPr>
        <w:drawing>
          <wp:inline distT="0" distB="0" distL="0" distR="0" wp14:anchorId="3530DE8D" wp14:editId="2ED69753">
            <wp:extent cx="3333750" cy="666750"/>
            <wp:effectExtent l="19050" t="19050" r="19050" b="190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6667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043072D8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51B27D5E" w14:textId="77777777" w:rsidR="00A70714" w:rsidRDefault="00A70714" w:rsidP="00A70714">
      <w:r>
        <w:t>x=eval(input('x='))</w:t>
      </w:r>
    </w:p>
    <w:p w14:paraId="47806221" w14:textId="77777777" w:rsidR="00A70714" w:rsidRDefault="00A70714" w:rsidP="00A70714">
      <w:r>
        <w:t>s=</w:t>
      </w:r>
      <w:r w:rsidR="00222479" w:rsidRPr="0039694F">
        <w:rPr>
          <w:rFonts w:hint="eastAsia"/>
        </w:rPr>
        <w:t>_____</w:t>
      </w:r>
      <w:r w:rsidR="00222479" w:rsidRPr="00440BC6">
        <w:t>_____</w:t>
      </w:r>
      <w:r w:rsidR="00222479" w:rsidRPr="0039694F">
        <w:rPr>
          <w:rFonts w:hint="eastAsia"/>
        </w:rPr>
        <w:t>_______</w:t>
      </w:r>
      <w:r w:rsidR="00222479" w:rsidRPr="00440BC6">
        <w:t>____</w:t>
      </w:r>
      <w:r w:rsidR="00222479" w:rsidRPr="0039694F">
        <w:rPr>
          <w:rFonts w:hint="eastAsia"/>
        </w:rPr>
        <w:t>_______</w:t>
      </w:r>
      <w:r w:rsidR="00222479" w:rsidRPr="00440BC6">
        <w:t>_____</w:t>
      </w:r>
      <w:r w:rsidR="00222479" w:rsidRPr="0039694F">
        <w:rPr>
          <w:rFonts w:hint="eastAsia"/>
        </w:rPr>
        <w:t>__</w:t>
      </w:r>
    </w:p>
    <w:p w14:paraId="234163CE" w14:textId="77777777" w:rsidR="00A70714" w:rsidRDefault="00A70714" w:rsidP="00A70714">
      <w:r>
        <w:t>num=len(s)</w:t>
      </w:r>
    </w:p>
    <w:p w14:paraId="1E9EAB2E" w14:textId="77777777" w:rsidR="00A70714" w:rsidRDefault="00A70714" w:rsidP="00A70714">
      <w:r>
        <w:t>m=max(s)</w:t>
      </w:r>
    </w:p>
    <w:p w14:paraId="4819D947" w14:textId="77777777" w:rsidR="00A70714" w:rsidRDefault="00A70714" w:rsidP="00A70714">
      <w:r>
        <w:t>n=min(s)</w:t>
      </w:r>
    </w:p>
    <w:p w14:paraId="22B16345" w14:textId="77777777" w:rsidR="00A70714" w:rsidRDefault="00A70714" w:rsidP="00A70714">
      <w:r>
        <w:t>print('set={},numSet={}'.format(s,num))</w:t>
      </w:r>
    </w:p>
    <w:p w14:paraId="0A3A05D1" w14:textId="77777777" w:rsidR="0033630A" w:rsidRDefault="00A70714" w:rsidP="00A70714">
      <w:r>
        <w:t>print('maxSet={},minSet={}'.format(m,n))</w:t>
      </w:r>
    </w:p>
    <w:p w14:paraId="6EFDDBCB" w14:textId="77777777" w:rsidR="0033630A" w:rsidRDefault="0033630A" w:rsidP="0033630A">
      <w:r>
        <w:t>20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2060FB">
        <w:rPr>
          <w:rFonts w:hint="eastAsia"/>
        </w:rPr>
        <w:t>读入</w:t>
      </w:r>
      <w:r w:rsidR="002060FB">
        <w:t>一个整数，判断该数是否在</w:t>
      </w:r>
      <w:r w:rsidR="002060FB">
        <w:rPr>
          <w:rFonts w:hint="eastAsia"/>
        </w:rPr>
        <w:t>某个</w:t>
      </w:r>
      <w:r w:rsidR="002060FB">
        <w:t>集合中。输出</w:t>
      </w:r>
      <w:r w:rsidR="002060FB">
        <w:rPr>
          <w:rFonts w:hint="eastAsia"/>
        </w:rPr>
        <w:t>判断</w:t>
      </w:r>
      <w:r w:rsidR="002060FB">
        <w:t>结果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1BE5F5C8" w14:textId="77777777" w:rsidR="0033630A" w:rsidRDefault="00503CDA" w:rsidP="0033630A">
      <w:r>
        <w:rPr>
          <w:noProof/>
        </w:rPr>
        <w:drawing>
          <wp:inline distT="0" distB="0" distL="0" distR="0" wp14:anchorId="7978054B" wp14:editId="0C700CA7">
            <wp:extent cx="3019425" cy="638175"/>
            <wp:effectExtent l="19050" t="19050" r="28575" b="285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6381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6012B705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490431F4" w14:textId="77777777" w:rsidR="00503CDA" w:rsidRDefault="00503CDA" w:rsidP="00503CDA">
      <w:r>
        <w:t>s={2,4,7,5,9,3,6,8}</w:t>
      </w:r>
    </w:p>
    <w:p w14:paraId="40FD3023" w14:textId="77777777" w:rsidR="00503CDA" w:rsidRDefault="00503CDA" w:rsidP="00503CDA">
      <w:r>
        <w:t>x=int(input('x='))</w:t>
      </w:r>
    </w:p>
    <w:p w14:paraId="4C2C8807" w14:textId="77777777" w:rsidR="00503CDA" w:rsidRDefault="00503CDA" w:rsidP="00503CDA">
      <w:r>
        <w:t>b=</w:t>
      </w:r>
      <w:r w:rsidR="00F87720" w:rsidRPr="0039694F">
        <w:rPr>
          <w:rFonts w:hint="eastAsia"/>
        </w:rPr>
        <w:t>_____</w:t>
      </w:r>
      <w:r w:rsidR="00F87720" w:rsidRPr="00440BC6">
        <w:t>_____</w:t>
      </w:r>
      <w:r w:rsidR="00F87720" w:rsidRPr="0039694F">
        <w:rPr>
          <w:rFonts w:hint="eastAsia"/>
        </w:rPr>
        <w:t>_______</w:t>
      </w:r>
      <w:r w:rsidR="00F87720" w:rsidRPr="00440BC6">
        <w:t>____</w:t>
      </w:r>
      <w:r w:rsidR="00F87720" w:rsidRPr="0039694F">
        <w:rPr>
          <w:rFonts w:hint="eastAsia"/>
        </w:rPr>
        <w:t>_______</w:t>
      </w:r>
      <w:r w:rsidR="00F87720" w:rsidRPr="00440BC6">
        <w:t>_____</w:t>
      </w:r>
      <w:r w:rsidR="00F87720" w:rsidRPr="0039694F">
        <w:rPr>
          <w:rFonts w:hint="eastAsia"/>
        </w:rPr>
        <w:t>__</w:t>
      </w:r>
    </w:p>
    <w:p w14:paraId="636B6229" w14:textId="77777777" w:rsidR="00503CDA" w:rsidRDefault="00503CDA" w:rsidP="00503CDA">
      <w:r>
        <w:rPr>
          <w:rFonts w:hint="eastAsia"/>
        </w:rPr>
        <w:lastRenderedPageBreak/>
        <w:t>print('{}</w:t>
      </w:r>
      <w:r>
        <w:rPr>
          <w:rFonts w:hint="eastAsia"/>
        </w:rPr>
        <w:t>在集合中为：</w:t>
      </w:r>
      <w:r>
        <w:rPr>
          <w:rFonts w:hint="eastAsia"/>
        </w:rPr>
        <w:t>{}'.format(x,b))</w:t>
      </w:r>
    </w:p>
    <w:p w14:paraId="29A1B522" w14:textId="77777777" w:rsidR="0033630A" w:rsidRDefault="00503CDA" w:rsidP="00503CDA">
      <w:r>
        <w:t>print('set={}'.format(s))</w:t>
      </w:r>
    </w:p>
    <w:p w14:paraId="3BAEA4F4" w14:textId="77777777" w:rsidR="0033630A" w:rsidRDefault="0033630A" w:rsidP="0033630A">
      <w:r>
        <w:t>21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从键盘读入</w:t>
      </w:r>
      <w:r w:rsidR="0089454C">
        <w:t>学生的</w:t>
      </w:r>
      <w:r w:rsidR="0089454C">
        <w:rPr>
          <w:rFonts w:hint="eastAsia"/>
        </w:rPr>
        <w:t>姓名</w:t>
      </w:r>
      <w:r w:rsidR="0089454C">
        <w:t>、年龄、</w:t>
      </w:r>
      <w:r w:rsidR="0089454C">
        <w:rPr>
          <w:rFonts w:hint="eastAsia"/>
        </w:rPr>
        <w:t>是否</w:t>
      </w:r>
      <w:r w:rsidR="0089454C">
        <w:t>党员</w:t>
      </w:r>
      <w:r w:rsidR="0089454C">
        <w:rPr>
          <w:rFonts w:hint="eastAsia"/>
        </w:rPr>
        <w:t>和</w:t>
      </w:r>
      <w:r w:rsidR="0089454C">
        <w:t>成绩</w:t>
      </w:r>
      <w:r w:rsidR="0089454C">
        <w:rPr>
          <w:rFonts w:hint="eastAsia"/>
        </w:rPr>
        <w:t>，</w:t>
      </w:r>
      <w:r w:rsidR="0089454C">
        <w:t>构成一个字典</w:t>
      </w:r>
      <w:r w:rsidR="00F84B68">
        <w:rPr>
          <w:rFonts w:hint="eastAsia"/>
        </w:rPr>
        <w:t>。共读取</w:t>
      </w:r>
      <w:r w:rsidR="00F84B68">
        <w:rPr>
          <w:rFonts w:hint="eastAsia"/>
        </w:rPr>
        <w:t>3</w:t>
      </w:r>
      <w:r w:rsidR="00F84B68">
        <w:rPr>
          <w:rFonts w:hint="eastAsia"/>
        </w:rPr>
        <w:t>位</w:t>
      </w:r>
      <w:r w:rsidR="00F84B68">
        <w:t>同学的个人信息</w:t>
      </w:r>
      <w:r w:rsidR="00F84B68">
        <w:rPr>
          <w:rFonts w:hint="eastAsia"/>
        </w:rPr>
        <w:t>，</w:t>
      </w:r>
      <w:r w:rsidR="00F84B68">
        <w:t>将</w:t>
      </w:r>
      <w:r w:rsidR="00781AF4">
        <w:rPr>
          <w:rFonts w:hint="eastAsia"/>
        </w:rPr>
        <w:t>这些字典</w:t>
      </w:r>
      <w:r w:rsidR="00F84B68">
        <w:t>构成一个列表，</w:t>
      </w:r>
      <w:r w:rsidR="00F84B68">
        <w:rPr>
          <w:rFonts w:hint="eastAsia"/>
        </w:rPr>
        <w:t>并</w:t>
      </w:r>
      <w:r w:rsidR="00647752">
        <w:rPr>
          <w:rFonts w:hint="eastAsia"/>
        </w:rPr>
        <w:t>分行</w:t>
      </w:r>
      <w:r w:rsidR="00F84B68">
        <w:t>输出该</w:t>
      </w:r>
      <w:r w:rsidR="00F84B68">
        <w:rPr>
          <w:rFonts w:hint="eastAsia"/>
        </w:rPr>
        <w:t>列表</w:t>
      </w:r>
      <w:r w:rsidR="00F84B68" w:rsidRPr="008001BD">
        <w:rPr>
          <w:rFonts w:hint="eastAsia"/>
        </w:rPr>
        <w:t>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35FB090C" w14:textId="77777777" w:rsidR="0033630A" w:rsidRDefault="00647752" w:rsidP="0033630A">
      <w:r>
        <w:rPr>
          <w:noProof/>
        </w:rPr>
        <w:drawing>
          <wp:inline distT="0" distB="0" distL="0" distR="0" wp14:anchorId="41A226A1" wp14:editId="04B0BEAA">
            <wp:extent cx="5267325" cy="2333625"/>
            <wp:effectExtent l="19050" t="19050" r="28575" b="285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3336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7A96D41E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07547D09" w14:textId="77777777" w:rsidR="009C4C29" w:rsidRDefault="009C4C29" w:rsidP="009C4C29">
      <w:r>
        <w:rPr>
          <w:rFonts w:hint="eastAsia"/>
        </w:rPr>
        <w:t>keys={'</w:t>
      </w:r>
      <w:r>
        <w:rPr>
          <w:rFonts w:hint="eastAsia"/>
        </w:rPr>
        <w:t>姓名</w:t>
      </w:r>
      <w:r>
        <w:rPr>
          <w:rFonts w:hint="eastAsia"/>
        </w:rPr>
        <w:t>','</w:t>
      </w:r>
      <w:r>
        <w:rPr>
          <w:rFonts w:hint="eastAsia"/>
        </w:rPr>
        <w:t>年龄</w:t>
      </w:r>
      <w:r>
        <w:rPr>
          <w:rFonts w:hint="eastAsia"/>
        </w:rPr>
        <w:t>','</w:t>
      </w:r>
      <w:r>
        <w:rPr>
          <w:rFonts w:hint="eastAsia"/>
        </w:rPr>
        <w:t>是否党员</w:t>
      </w:r>
      <w:r>
        <w:rPr>
          <w:rFonts w:hint="eastAsia"/>
        </w:rPr>
        <w:t>','</w:t>
      </w:r>
      <w:r>
        <w:rPr>
          <w:rFonts w:hint="eastAsia"/>
        </w:rPr>
        <w:t>成绩</w:t>
      </w:r>
      <w:r>
        <w:rPr>
          <w:rFonts w:hint="eastAsia"/>
        </w:rPr>
        <w:t>'}</w:t>
      </w:r>
    </w:p>
    <w:p w14:paraId="4F4D78BE" w14:textId="77777777" w:rsidR="009C4C29" w:rsidRDefault="009C4C29" w:rsidP="009C4C29">
      <w:r>
        <w:t>d1=dict.fromkeys(keys)</w:t>
      </w:r>
    </w:p>
    <w:p w14:paraId="6A1DECE2" w14:textId="77777777" w:rsidR="009C4C29" w:rsidRDefault="009C4C29" w:rsidP="009C4C29">
      <w:r>
        <w:rPr>
          <w:rFonts w:hint="eastAsia"/>
        </w:rPr>
        <w:t>d1['</w:t>
      </w:r>
      <w:r>
        <w:rPr>
          <w:rFonts w:hint="eastAsia"/>
        </w:rPr>
        <w:t>姓名</w:t>
      </w:r>
      <w:r>
        <w:rPr>
          <w:rFonts w:hint="eastAsia"/>
        </w:rPr>
        <w:t>']=input('</w:t>
      </w:r>
      <w:r>
        <w:rPr>
          <w:rFonts w:hint="eastAsia"/>
        </w:rPr>
        <w:t>姓名</w:t>
      </w:r>
      <w:r>
        <w:rPr>
          <w:rFonts w:hint="eastAsia"/>
        </w:rPr>
        <w:t>=')</w:t>
      </w:r>
    </w:p>
    <w:p w14:paraId="19158E78" w14:textId="77777777" w:rsidR="009C4C29" w:rsidRDefault="009C4C29" w:rsidP="009C4C29">
      <w:r>
        <w:rPr>
          <w:rFonts w:hint="eastAsia"/>
        </w:rPr>
        <w:t>d1['</w:t>
      </w:r>
      <w:r>
        <w:rPr>
          <w:rFonts w:hint="eastAsia"/>
        </w:rPr>
        <w:t>年龄</w:t>
      </w:r>
      <w:r>
        <w:rPr>
          <w:rFonts w:hint="eastAsia"/>
        </w:rPr>
        <w:t>']=input('</w:t>
      </w:r>
      <w:r>
        <w:rPr>
          <w:rFonts w:hint="eastAsia"/>
        </w:rPr>
        <w:t>年龄</w:t>
      </w:r>
      <w:r>
        <w:rPr>
          <w:rFonts w:hint="eastAsia"/>
        </w:rPr>
        <w:t>=')</w:t>
      </w:r>
    </w:p>
    <w:p w14:paraId="6B074870" w14:textId="77777777" w:rsidR="009C4C29" w:rsidRDefault="009C4C29" w:rsidP="009C4C29">
      <w:r>
        <w:rPr>
          <w:rFonts w:hint="eastAsia"/>
        </w:rPr>
        <w:t>d1['</w:t>
      </w:r>
      <w:r>
        <w:rPr>
          <w:rFonts w:hint="eastAsia"/>
        </w:rPr>
        <w:t>是否党员</w:t>
      </w:r>
      <w:r>
        <w:rPr>
          <w:rFonts w:hint="eastAsia"/>
        </w:rPr>
        <w:t>']=input('</w:t>
      </w:r>
      <w:r>
        <w:rPr>
          <w:rFonts w:hint="eastAsia"/>
        </w:rPr>
        <w:t>是否党员</w:t>
      </w:r>
      <w:r>
        <w:rPr>
          <w:rFonts w:hint="eastAsia"/>
        </w:rPr>
        <w:t>=')</w:t>
      </w:r>
    </w:p>
    <w:p w14:paraId="1172EF65" w14:textId="77777777" w:rsidR="009C4C29" w:rsidRDefault="009C4C29" w:rsidP="009C4C29">
      <w:r>
        <w:rPr>
          <w:rFonts w:hint="eastAsia"/>
        </w:rPr>
        <w:t>d1['</w:t>
      </w:r>
      <w:r>
        <w:rPr>
          <w:rFonts w:hint="eastAsia"/>
        </w:rPr>
        <w:t>成绩</w:t>
      </w:r>
      <w:r>
        <w:rPr>
          <w:rFonts w:hint="eastAsia"/>
        </w:rPr>
        <w:t>']=input('</w:t>
      </w:r>
      <w:r>
        <w:rPr>
          <w:rFonts w:hint="eastAsia"/>
        </w:rPr>
        <w:t>成绩</w:t>
      </w:r>
      <w:r>
        <w:rPr>
          <w:rFonts w:hint="eastAsia"/>
        </w:rPr>
        <w:t>=')</w:t>
      </w:r>
    </w:p>
    <w:p w14:paraId="0156AF2A" w14:textId="77777777" w:rsidR="009C4C29" w:rsidRDefault="009C4C29" w:rsidP="009C4C29">
      <w:r>
        <w:t>d2=dict.fromkeys(keys)</w:t>
      </w:r>
    </w:p>
    <w:p w14:paraId="758A9DF2" w14:textId="77777777" w:rsidR="009C4C29" w:rsidRDefault="009C4C29" w:rsidP="009C4C29">
      <w:r>
        <w:rPr>
          <w:rFonts w:hint="eastAsia"/>
        </w:rPr>
        <w:t>d2['</w:t>
      </w:r>
      <w:r>
        <w:rPr>
          <w:rFonts w:hint="eastAsia"/>
        </w:rPr>
        <w:t>姓名</w:t>
      </w:r>
      <w:r>
        <w:rPr>
          <w:rFonts w:hint="eastAsia"/>
        </w:rPr>
        <w:t>']=input('</w:t>
      </w:r>
      <w:r>
        <w:rPr>
          <w:rFonts w:hint="eastAsia"/>
        </w:rPr>
        <w:t>姓名</w:t>
      </w:r>
      <w:r>
        <w:rPr>
          <w:rFonts w:hint="eastAsia"/>
        </w:rPr>
        <w:t>=')</w:t>
      </w:r>
    </w:p>
    <w:p w14:paraId="61DA35E3" w14:textId="77777777" w:rsidR="009C4C29" w:rsidRDefault="009C4C29" w:rsidP="009C4C29">
      <w:r>
        <w:rPr>
          <w:rFonts w:hint="eastAsia"/>
        </w:rPr>
        <w:t>d2['</w:t>
      </w:r>
      <w:r>
        <w:rPr>
          <w:rFonts w:hint="eastAsia"/>
        </w:rPr>
        <w:t>年龄</w:t>
      </w:r>
      <w:r>
        <w:rPr>
          <w:rFonts w:hint="eastAsia"/>
        </w:rPr>
        <w:t>']=input('</w:t>
      </w:r>
      <w:r>
        <w:rPr>
          <w:rFonts w:hint="eastAsia"/>
        </w:rPr>
        <w:t>年龄</w:t>
      </w:r>
      <w:r>
        <w:rPr>
          <w:rFonts w:hint="eastAsia"/>
        </w:rPr>
        <w:t>=')</w:t>
      </w:r>
    </w:p>
    <w:p w14:paraId="0B523D47" w14:textId="77777777" w:rsidR="009C4C29" w:rsidRDefault="009C4C29" w:rsidP="009C4C29">
      <w:r>
        <w:rPr>
          <w:rFonts w:hint="eastAsia"/>
        </w:rPr>
        <w:t>d2['</w:t>
      </w:r>
      <w:r>
        <w:rPr>
          <w:rFonts w:hint="eastAsia"/>
        </w:rPr>
        <w:t>是否党员</w:t>
      </w:r>
      <w:r>
        <w:rPr>
          <w:rFonts w:hint="eastAsia"/>
        </w:rPr>
        <w:t>']=input('</w:t>
      </w:r>
      <w:r>
        <w:rPr>
          <w:rFonts w:hint="eastAsia"/>
        </w:rPr>
        <w:t>是否党员</w:t>
      </w:r>
      <w:r>
        <w:rPr>
          <w:rFonts w:hint="eastAsia"/>
        </w:rPr>
        <w:t>=')</w:t>
      </w:r>
    </w:p>
    <w:p w14:paraId="6D059146" w14:textId="77777777" w:rsidR="009C4C29" w:rsidRDefault="009C4C29" w:rsidP="009C4C29">
      <w:r>
        <w:rPr>
          <w:rFonts w:hint="eastAsia"/>
        </w:rPr>
        <w:t>d2['</w:t>
      </w:r>
      <w:r>
        <w:rPr>
          <w:rFonts w:hint="eastAsia"/>
        </w:rPr>
        <w:t>成绩</w:t>
      </w:r>
      <w:r>
        <w:rPr>
          <w:rFonts w:hint="eastAsia"/>
        </w:rPr>
        <w:t>']=input('</w:t>
      </w:r>
      <w:r>
        <w:rPr>
          <w:rFonts w:hint="eastAsia"/>
        </w:rPr>
        <w:t>成绩</w:t>
      </w:r>
      <w:r>
        <w:rPr>
          <w:rFonts w:hint="eastAsia"/>
        </w:rPr>
        <w:t>=')</w:t>
      </w:r>
    </w:p>
    <w:p w14:paraId="09A32B63" w14:textId="77777777" w:rsidR="009C4C29" w:rsidRDefault="009C4C29" w:rsidP="009C4C29">
      <w:r>
        <w:t>d3=dict.fromkeys(keys)</w:t>
      </w:r>
    </w:p>
    <w:p w14:paraId="53C4194E" w14:textId="77777777" w:rsidR="009C4C29" w:rsidRDefault="009C4C29" w:rsidP="009C4C29">
      <w:r>
        <w:rPr>
          <w:rFonts w:hint="eastAsia"/>
        </w:rPr>
        <w:t>d3['</w:t>
      </w:r>
      <w:r>
        <w:rPr>
          <w:rFonts w:hint="eastAsia"/>
        </w:rPr>
        <w:t>姓名</w:t>
      </w:r>
      <w:r>
        <w:rPr>
          <w:rFonts w:hint="eastAsia"/>
        </w:rPr>
        <w:t>']=input('</w:t>
      </w:r>
      <w:r>
        <w:rPr>
          <w:rFonts w:hint="eastAsia"/>
        </w:rPr>
        <w:t>姓名</w:t>
      </w:r>
      <w:r>
        <w:rPr>
          <w:rFonts w:hint="eastAsia"/>
        </w:rPr>
        <w:t>=')</w:t>
      </w:r>
    </w:p>
    <w:p w14:paraId="250BA2D9" w14:textId="77777777" w:rsidR="009C4C29" w:rsidRDefault="009C4C29" w:rsidP="009C4C29">
      <w:r>
        <w:rPr>
          <w:rFonts w:hint="eastAsia"/>
        </w:rPr>
        <w:t>d3['</w:t>
      </w:r>
      <w:r>
        <w:rPr>
          <w:rFonts w:hint="eastAsia"/>
        </w:rPr>
        <w:t>年龄</w:t>
      </w:r>
      <w:r>
        <w:rPr>
          <w:rFonts w:hint="eastAsia"/>
        </w:rPr>
        <w:t>']=input('</w:t>
      </w:r>
      <w:r>
        <w:rPr>
          <w:rFonts w:hint="eastAsia"/>
        </w:rPr>
        <w:t>年龄</w:t>
      </w:r>
      <w:r>
        <w:rPr>
          <w:rFonts w:hint="eastAsia"/>
        </w:rPr>
        <w:t>=')</w:t>
      </w:r>
    </w:p>
    <w:p w14:paraId="4A732CAF" w14:textId="77777777" w:rsidR="009C4C29" w:rsidRDefault="009C4C29" w:rsidP="009C4C29">
      <w:r>
        <w:rPr>
          <w:rFonts w:hint="eastAsia"/>
        </w:rPr>
        <w:t>d3['</w:t>
      </w:r>
      <w:r>
        <w:rPr>
          <w:rFonts w:hint="eastAsia"/>
        </w:rPr>
        <w:t>是否党员</w:t>
      </w:r>
      <w:r>
        <w:rPr>
          <w:rFonts w:hint="eastAsia"/>
        </w:rPr>
        <w:t>']=input('</w:t>
      </w:r>
      <w:r>
        <w:rPr>
          <w:rFonts w:hint="eastAsia"/>
        </w:rPr>
        <w:t>是否党员</w:t>
      </w:r>
      <w:r>
        <w:rPr>
          <w:rFonts w:hint="eastAsia"/>
        </w:rPr>
        <w:t>=')</w:t>
      </w:r>
    </w:p>
    <w:p w14:paraId="3F8604D9" w14:textId="77777777" w:rsidR="009C4C29" w:rsidRDefault="009C4C29" w:rsidP="009C4C29">
      <w:r>
        <w:rPr>
          <w:rFonts w:hint="eastAsia"/>
        </w:rPr>
        <w:t>d3['</w:t>
      </w:r>
      <w:r>
        <w:rPr>
          <w:rFonts w:hint="eastAsia"/>
        </w:rPr>
        <w:t>成绩</w:t>
      </w:r>
      <w:r>
        <w:rPr>
          <w:rFonts w:hint="eastAsia"/>
        </w:rPr>
        <w:t>']=input('</w:t>
      </w:r>
      <w:r>
        <w:rPr>
          <w:rFonts w:hint="eastAsia"/>
        </w:rPr>
        <w:t>成绩</w:t>
      </w:r>
      <w:r>
        <w:rPr>
          <w:rFonts w:hint="eastAsia"/>
        </w:rPr>
        <w:t>=')</w:t>
      </w:r>
    </w:p>
    <w:p w14:paraId="1374D96B" w14:textId="77777777" w:rsidR="009C4C29" w:rsidRDefault="009C4C29" w:rsidP="009C4C29">
      <w:r>
        <w:t>student=</w:t>
      </w:r>
      <w:r w:rsidR="00D01F39" w:rsidRPr="0039694F">
        <w:rPr>
          <w:rFonts w:hint="eastAsia"/>
        </w:rPr>
        <w:t>_____</w:t>
      </w:r>
      <w:r w:rsidR="00D01F39" w:rsidRPr="00440BC6">
        <w:t>_____</w:t>
      </w:r>
      <w:r w:rsidR="00D01F39" w:rsidRPr="0039694F">
        <w:rPr>
          <w:rFonts w:hint="eastAsia"/>
        </w:rPr>
        <w:t>_______</w:t>
      </w:r>
      <w:r w:rsidR="00D01F39" w:rsidRPr="00440BC6">
        <w:t>____</w:t>
      </w:r>
      <w:r w:rsidR="00D01F39" w:rsidRPr="0039694F">
        <w:rPr>
          <w:rFonts w:hint="eastAsia"/>
        </w:rPr>
        <w:t>_______</w:t>
      </w:r>
      <w:r w:rsidR="00D01F39" w:rsidRPr="00440BC6">
        <w:t>_____</w:t>
      </w:r>
      <w:r w:rsidR="00D01F39" w:rsidRPr="0039694F">
        <w:rPr>
          <w:rFonts w:hint="eastAsia"/>
        </w:rPr>
        <w:t>__</w:t>
      </w:r>
    </w:p>
    <w:p w14:paraId="04C59685" w14:textId="77777777" w:rsidR="009C4C29" w:rsidRDefault="009C4C29" w:rsidP="009C4C29">
      <w:r>
        <w:t>print(student[0])</w:t>
      </w:r>
    </w:p>
    <w:p w14:paraId="2B2C2C15" w14:textId="77777777" w:rsidR="009C4C29" w:rsidRDefault="009C4C29" w:rsidP="009C4C29">
      <w:r>
        <w:t>print(student[1])</w:t>
      </w:r>
    </w:p>
    <w:p w14:paraId="58A3EB35" w14:textId="77777777" w:rsidR="0033630A" w:rsidRDefault="009C4C29" w:rsidP="009C4C29">
      <w:r>
        <w:t>print(student[2])</w:t>
      </w:r>
    </w:p>
    <w:p w14:paraId="23833855" w14:textId="77777777" w:rsidR="0033630A" w:rsidRDefault="0033630A" w:rsidP="0033630A">
      <w:r>
        <w:t>22</w:t>
      </w:r>
      <w:r>
        <w:rPr>
          <w:rFonts w:hint="eastAsia"/>
        </w:rPr>
        <w:t xml:space="preserve">. </w:t>
      </w:r>
      <w:r w:rsidR="008001BD" w:rsidRPr="008001BD">
        <w:rPr>
          <w:rFonts w:hint="eastAsia"/>
        </w:rPr>
        <w:t>下面程序的功能是</w:t>
      </w:r>
      <w:r w:rsidR="00522730">
        <w:rPr>
          <w:rFonts w:hint="eastAsia"/>
        </w:rPr>
        <w:t>显示</w:t>
      </w:r>
      <w:r w:rsidR="00522730">
        <w:t>一个字符菜单供用户选择</w:t>
      </w:r>
      <w:r w:rsidR="00522730">
        <w:rPr>
          <w:rFonts w:hint="eastAsia"/>
        </w:rPr>
        <w:t>。</w:t>
      </w:r>
      <w:r w:rsidR="008001BD" w:rsidRPr="008001BD">
        <w:rPr>
          <w:rFonts w:hint="eastAsia"/>
        </w:rPr>
        <w:t>从键盘读入</w:t>
      </w:r>
      <w:r w:rsidR="00522730">
        <w:rPr>
          <w:rFonts w:hint="eastAsia"/>
        </w:rPr>
        <w:t>用户</w:t>
      </w:r>
      <w:r w:rsidR="00522730">
        <w:t>的选择</w:t>
      </w:r>
      <w:r w:rsidR="00522730">
        <w:rPr>
          <w:rFonts w:hint="eastAsia"/>
        </w:rPr>
        <w:t>值</w:t>
      </w:r>
      <w:r w:rsidR="00522730">
        <w:t>，</w:t>
      </w:r>
      <w:r w:rsidR="00522730">
        <w:rPr>
          <w:rFonts w:hint="eastAsia"/>
        </w:rPr>
        <w:t>显示</w:t>
      </w:r>
      <w:r w:rsidR="00522730">
        <w:t>对应的菜单项</w:t>
      </w:r>
      <w:r w:rsidR="008001BD" w:rsidRPr="008001BD">
        <w:rPr>
          <w:rFonts w:hint="eastAsia"/>
        </w:rPr>
        <w:t>。程序运行后的输入输出情况如下图所示。请在横线处填写适当的语句或表达式将程序补充完整。</w:t>
      </w:r>
    </w:p>
    <w:p w14:paraId="7C14D3D1" w14:textId="77777777" w:rsidR="0033630A" w:rsidRDefault="00D43F5F" w:rsidP="0033630A">
      <w:r>
        <w:rPr>
          <w:noProof/>
        </w:rPr>
        <w:lastRenderedPageBreak/>
        <w:drawing>
          <wp:inline distT="0" distB="0" distL="0" distR="0" wp14:anchorId="0B8F40E0" wp14:editId="11B87EEF">
            <wp:extent cx="2066925" cy="1914525"/>
            <wp:effectExtent l="19050" t="19050" r="28575" b="285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145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60EE8F2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450B54AB" w14:textId="77777777" w:rsidR="00F84F4F" w:rsidRDefault="00F84F4F" w:rsidP="00F84F4F">
      <w:r>
        <w:rPr>
          <w:rFonts w:hint="eastAsia"/>
        </w:rPr>
        <w:t>m0='</w:t>
      </w:r>
      <w:r>
        <w:rPr>
          <w:rFonts w:hint="eastAsia"/>
        </w:rPr>
        <w:t>今天下午做什么？</w:t>
      </w:r>
      <w:r>
        <w:rPr>
          <w:rFonts w:hint="eastAsia"/>
        </w:rPr>
        <w:t>\n'</w:t>
      </w:r>
    </w:p>
    <w:p w14:paraId="5EBC0C45" w14:textId="77777777" w:rsidR="00F84F4F" w:rsidRDefault="00F84F4F" w:rsidP="00F84F4F">
      <w:r>
        <w:rPr>
          <w:rFonts w:hint="eastAsia"/>
        </w:rPr>
        <w:t xml:space="preserve">m1='1. </w:t>
      </w:r>
      <w:r>
        <w:rPr>
          <w:rFonts w:hint="eastAsia"/>
        </w:rPr>
        <w:t>做作业</w:t>
      </w:r>
      <w:r>
        <w:rPr>
          <w:rFonts w:hint="eastAsia"/>
        </w:rPr>
        <w:t>\n'</w:t>
      </w:r>
    </w:p>
    <w:p w14:paraId="6F2F9F56" w14:textId="77777777" w:rsidR="00F84F4F" w:rsidRDefault="00F84F4F" w:rsidP="00F84F4F">
      <w:r>
        <w:rPr>
          <w:rFonts w:hint="eastAsia"/>
        </w:rPr>
        <w:t xml:space="preserve">m2='2. </w:t>
      </w:r>
      <w:r>
        <w:rPr>
          <w:rFonts w:hint="eastAsia"/>
        </w:rPr>
        <w:t>玩电脑</w:t>
      </w:r>
      <w:r>
        <w:rPr>
          <w:rFonts w:hint="eastAsia"/>
        </w:rPr>
        <w:t>\n'</w:t>
      </w:r>
    </w:p>
    <w:p w14:paraId="11009224" w14:textId="77777777" w:rsidR="00F84F4F" w:rsidRDefault="00F84F4F" w:rsidP="00F84F4F">
      <w:r>
        <w:rPr>
          <w:rFonts w:hint="eastAsia"/>
        </w:rPr>
        <w:t xml:space="preserve">m3='3. </w:t>
      </w:r>
      <w:r>
        <w:rPr>
          <w:rFonts w:hint="eastAsia"/>
        </w:rPr>
        <w:t>逛街</w:t>
      </w:r>
      <w:r>
        <w:rPr>
          <w:rFonts w:hint="eastAsia"/>
        </w:rPr>
        <w:t>\n'</w:t>
      </w:r>
    </w:p>
    <w:p w14:paraId="5DF33822" w14:textId="77777777" w:rsidR="00F84F4F" w:rsidRDefault="00F84F4F" w:rsidP="00F84F4F">
      <w:r>
        <w:rPr>
          <w:rFonts w:hint="eastAsia"/>
        </w:rPr>
        <w:t xml:space="preserve">m4='4. </w:t>
      </w:r>
      <w:r>
        <w:rPr>
          <w:rFonts w:hint="eastAsia"/>
        </w:rPr>
        <w:t>参加同学聚会</w:t>
      </w:r>
      <w:r>
        <w:rPr>
          <w:rFonts w:hint="eastAsia"/>
        </w:rPr>
        <w:t>\n'</w:t>
      </w:r>
    </w:p>
    <w:p w14:paraId="56BD4E03" w14:textId="77777777" w:rsidR="00F84F4F" w:rsidRDefault="00F84F4F" w:rsidP="00F84F4F">
      <w:r>
        <w:t>menu={0:m0,1:m1,2:m2,3:m3,4:m4}</w:t>
      </w:r>
    </w:p>
    <w:p w14:paraId="3766A4E1" w14:textId="77777777" w:rsidR="00F84F4F" w:rsidRDefault="00F84F4F" w:rsidP="00F84F4F">
      <w:r>
        <w:t>m=m0+m1+m2+m3+m4</w:t>
      </w:r>
    </w:p>
    <w:p w14:paraId="77D012C4" w14:textId="77777777" w:rsidR="00F84F4F" w:rsidRDefault="00F84F4F" w:rsidP="00F84F4F">
      <w:r>
        <w:t>print('{}'.format(m))</w:t>
      </w:r>
    </w:p>
    <w:p w14:paraId="046CF0E7" w14:textId="77777777" w:rsidR="00F84F4F" w:rsidRDefault="00F84F4F" w:rsidP="00F84F4F">
      <w:r>
        <w:rPr>
          <w:rFonts w:hint="eastAsia"/>
        </w:rPr>
        <w:t>select=eval(input('</w:t>
      </w:r>
      <w:r>
        <w:rPr>
          <w:rFonts w:hint="eastAsia"/>
        </w:rPr>
        <w:t>请选择</w:t>
      </w:r>
      <w:r>
        <w:rPr>
          <w:rFonts w:hint="eastAsia"/>
        </w:rPr>
        <w:t>[1-4]</w:t>
      </w:r>
      <w:r>
        <w:rPr>
          <w:rFonts w:hint="eastAsia"/>
        </w:rPr>
        <w:t>：</w:t>
      </w:r>
      <w:r>
        <w:rPr>
          <w:rFonts w:hint="eastAsia"/>
        </w:rPr>
        <w:t>'))</w:t>
      </w:r>
    </w:p>
    <w:p w14:paraId="62627F98" w14:textId="77777777" w:rsidR="0033630A" w:rsidRDefault="00F84F4F" w:rsidP="00F84F4F">
      <w:r>
        <w:rPr>
          <w:rFonts w:hint="eastAsia"/>
        </w:rPr>
        <w:t>print('\n</w:t>
      </w:r>
      <w:r>
        <w:rPr>
          <w:rFonts w:hint="eastAsia"/>
        </w:rPr>
        <w:t>你选择的是：</w:t>
      </w:r>
      <w:r>
        <w:rPr>
          <w:rFonts w:hint="eastAsia"/>
        </w:rPr>
        <w:t>{}'.format(</w:t>
      </w:r>
      <w:r w:rsidR="00564264" w:rsidRPr="00564264">
        <w:t>___________________________________</w:t>
      </w:r>
      <w:r>
        <w:rPr>
          <w:rFonts w:hint="eastAsia"/>
        </w:rPr>
        <w:t>))</w:t>
      </w:r>
    </w:p>
    <w:p w14:paraId="77C5D477" w14:textId="77777777" w:rsidR="0033630A" w:rsidRDefault="0033630A" w:rsidP="0033630A">
      <w:r>
        <w:t>2</w:t>
      </w:r>
      <w:r>
        <w:rPr>
          <w:rFonts w:hint="eastAsia"/>
        </w:rPr>
        <w:t>3.</w:t>
      </w:r>
      <w:r w:rsidR="003A29BD">
        <w:t xml:space="preserve"> </w:t>
      </w:r>
      <w:r w:rsidR="003A29BD" w:rsidRPr="008001BD">
        <w:rPr>
          <w:rFonts w:hint="eastAsia"/>
        </w:rPr>
        <w:t>下面程序的功能是从键盘读入</w:t>
      </w:r>
      <w:r w:rsidR="003A29BD">
        <w:rPr>
          <w:rFonts w:hint="eastAsia"/>
        </w:rPr>
        <w:t>一个</w:t>
      </w:r>
      <w:r w:rsidR="003A29BD">
        <w:t>正整数</w:t>
      </w:r>
      <w:r w:rsidR="00C261E7">
        <w:t>，输出其</w:t>
      </w:r>
      <w:r w:rsidR="00E76E52">
        <w:rPr>
          <w:rFonts w:hint="eastAsia"/>
        </w:rPr>
        <w:t>对应的十</w:t>
      </w:r>
      <w:r w:rsidR="00C261E7">
        <w:t>进制和</w:t>
      </w:r>
      <w:r w:rsidR="00E76E52">
        <w:rPr>
          <w:rFonts w:hint="eastAsia"/>
        </w:rPr>
        <w:t>二</w:t>
      </w:r>
      <w:r w:rsidR="00C261E7">
        <w:t>进制数</w:t>
      </w:r>
      <w:r w:rsidR="008001BD" w:rsidRPr="008001BD">
        <w:rPr>
          <w:rFonts w:hint="eastAsia"/>
        </w:rPr>
        <w:t>。</w:t>
      </w:r>
      <w:r w:rsidR="00C261E7">
        <w:rPr>
          <w:rFonts w:hint="eastAsia"/>
        </w:rPr>
        <w:t>将</w:t>
      </w:r>
      <w:r w:rsidR="00C261E7">
        <w:t>该</w:t>
      </w:r>
      <w:r w:rsidR="00C261E7">
        <w:rPr>
          <w:rFonts w:hint="eastAsia"/>
        </w:rPr>
        <w:t>数对应</w:t>
      </w:r>
      <w:r w:rsidR="00C261E7">
        <w:t>二进制数</w:t>
      </w:r>
      <w:r w:rsidR="00C261E7">
        <w:rPr>
          <w:rFonts w:hint="eastAsia"/>
        </w:rPr>
        <w:t>的</w:t>
      </w:r>
      <w:r w:rsidR="00E775A8" w:rsidRPr="00E775A8">
        <w:rPr>
          <w:rFonts w:hint="eastAsia"/>
        </w:rPr>
        <w:t>最低</w:t>
      </w:r>
      <w:r w:rsidR="00E775A8" w:rsidRPr="00E775A8">
        <w:rPr>
          <w:rFonts w:hint="eastAsia"/>
        </w:rPr>
        <w:t>4</w:t>
      </w:r>
      <w:r w:rsidR="00E775A8" w:rsidRPr="00E775A8">
        <w:rPr>
          <w:rFonts w:hint="eastAsia"/>
        </w:rPr>
        <w:t>位都置</w:t>
      </w:r>
      <w:r w:rsidR="00E775A8" w:rsidRPr="00E775A8">
        <w:rPr>
          <w:rFonts w:hint="eastAsia"/>
        </w:rPr>
        <w:t>1</w:t>
      </w:r>
      <w:r w:rsidR="00C261E7">
        <w:rPr>
          <w:rFonts w:hint="eastAsia"/>
        </w:rPr>
        <w:t>，得到</w:t>
      </w:r>
      <w:r w:rsidR="00C261E7">
        <w:t>一个新数，输出该新</w:t>
      </w:r>
      <w:r w:rsidR="00C261E7">
        <w:rPr>
          <w:rFonts w:hint="eastAsia"/>
        </w:rPr>
        <w:t>数</w:t>
      </w:r>
      <w:r w:rsidR="00D67EEF">
        <w:rPr>
          <w:rFonts w:hint="eastAsia"/>
        </w:rPr>
        <w:t>对应</w:t>
      </w:r>
      <w:r w:rsidR="00C261E7">
        <w:t>的</w:t>
      </w:r>
      <w:r w:rsidR="007D4427">
        <w:t>十</w:t>
      </w:r>
      <w:r w:rsidR="00C261E7">
        <w:t>进制数和</w:t>
      </w:r>
      <w:r w:rsidR="007D4427">
        <w:rPr>
          <w:rFonts w:hint="eastAsia"/>
        </w:rPr>
        <w:t>二</w:t>
      </w:r>
      <w:r w:rsidR="00C261E7">
        <w:t>进制数。</w:t>
      </w:r>
      <w:r w:rsidR="008001BD" w:rsidRPr="008001BD">
        <w:rPr>
          <w:rFonts w:hint="eastAsia"/>
        </w:rPr>
        <w:t>程序运行后的输入输出情况如下图所示。请在横线处填写适当的语句或表达式将程序补充完整。</w:t>
      </w:r>
    </w:p>
    <w:p w14:paraId="7B74C8CC" w14:textId="77777777" w:rsidR="0033630A" w:rsidRDefault="00555A5A" w:rsidP="0033630A">
      <w:r>
        <w:rPr>
          <w:noProof/>
        </w:rPr>
        <w:drawing>
          <wp:inline distT="0" distB="0" distL="0" distR="0" wp14:anchorId="6DEA5B15" wp14:editId="52B520AD">
            <wp:extent cx="1543050" cy="647700"/>
            <wp:effectExtent l="19050" t="19050" r="19050" b="190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6477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A4825C8" w14:textId="77777777" w:rsidR="004A1E71" w:rsidRDefault="004A1E71" w:rsidP="004A1E71">
      <w:r w:rsidRPr="004A1E71">
        <w:rPr>
          <w:rFonts w:hint="eastAsia"/>
        </w:rPr>
        <w:t>源程序</w:t>
      </w:r>
      <w:r>
        <w:rPr>
          <w:rFonts w:hint="eastAsia"/>
        </w:rPr>
        <w:t>如下</w:t>
      </w:r>
      <w:r w:rsidRPr="004A1E71">
        <w:rPr>
          <w:rFonts w:hint="eastAsia"/>
        </w:rPr>
        <w:t>：</w:t>
      </w:r>
    </w:p>
    <w:p w14:paraId="4CDE443E" w14:textId="77777777" w:rsidR="00555A5A" w:rsidRDefault="00555A5A" w:rsidP="00555A5A">
      <w:r>
        <w:t>x=int(input('x='))</w:t>
      </w:r>
    </w:p>
    <w:p w14:paraId="05ECEF85" w14:textId="77777777" w:rsidR="00555A5A" w:rsidRDefault="00555A5A" w:rsidP="00555A5A">
      <w:r>
        <w:t>print('x={0:d},{0:b}'.format(x))</w:t>
      </w:r>
    </w:p>
    <w:p w14:paraId="6DAD717E" w14:textId="77777777" w:rsidR="00555A5A" w:rsidRDefault="00555A5A" w:rsidP="00555A5A">
      <w:r>
        <w:t>y=x|0xf</w:t>
      </w:r>
    </w:p>
    <w:p w14:paraId="31E7E71C" w14:textId="77777777" w:rsidR="0033630A" w:rsidRDefault="00555A5A" w:rsidP="00555A5A">
      <w:r>
        <w:t>print('</w:t>
      </w:r>
      <w:r w:rsidR="00BA5F7A" w:rsidRPr="0039694F">
        <w:rPr>
          <w:rFonts w:hint="eastAsia"/>
        </w:rPr>
        <w:t>_____</w:t>
      </w:r>
      <w:r w:rsidR="00BA5F7A" w:rsidRPr="00440BC6">
        <w:t>_____</w:t>
      </w:r>
      <w:r w:rsidR="00BA5F7A" w:rsidRPr="0039694F">
        <w:rPr>
          <w:rFonts w:hint="eastAsia"/>
        </w:rPr>
        <w:t>_______</w:t>
      </w:r>
      <w:r w:rsidR="00BA5F7A" w:rsidRPr="00440BC6">
        <w:t>____</w:t>
      </w:r>
      <w:r w:rsidR="00BA5F7A" w:rsidRPr="0039694F">
        <w:rPr>
          <w:rFonts w:hint="eastAsia"/>
        </w:rPr>
        <w:t>_______</w:t>
      </w:r>
      <w:r w:rsidR="00BA5F7A" w:rsidRPr="00440BC6">
        <w:t>_____</w:t>
      </w:r>
      <w:r w:rsidR="00BA5F7A" w:rsidRPr="0039694F">
        <w:rPr>
          <w:rFonts w:hint="eastAsia"/>
        </w:rPr>
        <w:t>__</w:t>
      </w:r>
      <w:r>
        <w:t>'.format(y))</w:t>
      </w:r>
    </w:p>
    <w:p w14:paraId="2899EC39" w14:textId="77777777" w:rsidR="0033630A" w:rsidRDefault="0033630A" w:rsidP="0033630A">
      <w:r>
        <w:t>24</w:t>
      </w:r>
      <w:r>
        <w:rPr>
          <w:rFonts w:hint="eastAsia"/>
        </w:rPr>
        <w:t xml:space="preserve">. </w:t>
      </w:r>
      <w:r w:rsidR="003A29BD" w:rsidRPr="003A29BD">
        <w:rPr>
          <w:rFonts w:hint="eastAsia"/>
        </w:rPr>
        <w:t>编写一段程序实现下面的功能</w:t>
      </w:r>
      <w:r w:rsidR="007209F2">
        <w:rPr>
          <w:rFonts w:hint="eastAsia"/>
        </w:rPr>
        <w:t>：</w:t>
      </w:r>
      <w:r w:rsidR="007209F2" w:rsidRPr="007209F2">
        <w:rPr>
          <w:rFonts w:hint="eastAsia"/>
        </w:rPr>
        <w:t>从键盘读入一个正整数，输出其对应的十进制和二进制数。将该数对应二进制数的最低</w:t>
      </w:r>
      <w:r w:rsidR="007209F2" w:rsidRPr="007209F2">
        <w:rPr>
          <w:rFonts w:hint="eastAsia"/>
        </w:rPr>
        <w:t>4</w:t>
      </w:r>
      <w:r w:rsidR="007209F2" w:rsidRPr="007209F2">
        <w:rPr>
          <w:rFonts w:hint="eastAsia"/>
        </w:rPr>
        <w:t>位都</w:t>
      </w:r>
      <w:r w:rsidR="007209F2">
        <w:rPr>
          <w:rFonts w:hint="eastAsia"/>
        </w:rPr>
        <w:t>清零</w:t>
      </w:r>
      <w:r w:rsidR="007209F2" w:rsidRPr="007209F2">
        <w:rPr>
          <w:rFonts w:hint="eastAsia"/>
        </w:rPr>
        <w:t>，得到一个新数，输出该新数对应的十进制数和二进制数。</w:t>
      </w:r>
    </w:p>
    <w:p w14:paraId="34081263" w14:textId="77777777" w:rsidR="0033630A" w:rsidRDefault="0033630A" w:rsidP="0033630A">
      <w:r>
        <w:t>25</w:t>
      </w:r>
      <w:r>
        <w:rPr>
          <w:rFonts w:hint="eastAsia"/>
        </w:rPr>
        <w:t xml:space="preserve">. </w:t>
      </w:r>
      <w:r w:rsidR="006154F6" w:rsidRPr="006154F6">
        <w:rPr>
          <w:rFonts w:hint="eastAsia"/>
        </w:rPr>
        <w:t>编写一段程序实现下面的功能：从键盘读入一个正整数，输出其对应的十进制和二进制数。将该数对应二进制数的最低</w:t>
      </w:r>
      <w:r w:rsidR="006154F6" w:rsidRPr="006154F6">
        <w:rPr>
          <w:rFonts w:hint="eastAsia"/>
        </w:rPr>
        <w:t>4</w:t>
      </w:r>
      <w:r w:rsidR="006154F6" w:rsidRPr="006154F6">
        <w:rPr>
          <w:rFonts w:hint="eastAsia"/>
        </w:rPr>
        <w:t>位都</w:t>
      </w:r>
      <w:r w:rsidR="00306502">
        <w:rPr>
          <w:rFonts w:hint="eastAsia"/>
        </w:rPr>
        <w:t>取反（是</w:t>
      </w:r>
      <w:r w:rsidR="00306502">
        <w:rPr>
          <w:rFonts w:hint="eastAsia"/>
        </w:rPr>
        <w:t>0</w:t>
      </w:r>
      <w:r w:rsidR="00306502">
        <w:rPr>
          <w:rFonts w:hint="eastAsia"/>
        </w:rPr>
        <w:t>的改为</w:t>
      </w:r>
      <w:r w:rsidR="00306502">
        <w:rPr>
          <w:rFonts w:hint="eastAsia"/>
        </w:rPr>
        <w:t>1</w:t>
      </w:r>
      <w:r w:rsidR="00306502">
        <w:rPr>
          <w:rFonts w:hint="eastAsia"/>
        </w:rPr>
        <w:t>，</w:t>
      </w:r>
      <w:r w:rsidR="00306502">
        <w:t>是</w:t>
      </w:r>
      <w:r w:rsidR="00306502">
        <w:rPr>
          <w:rFonts w:hint="eastAsia"/>
        </w:rPr>
        <w:t>1</w:t>
      </w:r>
      <w:r w:rsidR="00306502">
        <w:rPr>
          <w:rFonts w:hint="eastAsia"/>
        </w:rPr>
        <w:t>的</w:t>
      </w:r>
      <w:r w:rsidR="00306502">
        <w:t>改为</w:t>
      </w:r>
      <w:r w:rsidR="00306502">
        <w:rPr>
          <w:rFonts w:hint="eastAsia"/>
        </w:rPr>
        <w:t>0</w:t>
      </w:r>
      <w:r w:rsidR="00306502">
        <w:rPr>
          <w:rFonts w:hint="eastAsia"/>
        </w:rPr>
        <w:t>）</w:t>
      </w:r>
      <w:r w:rsidR="006154F6" w:rsidRPr="006154F6">
        <w:rPr>
          <w:rFonts w:hint="eastAsia"/>
        </w:rPr>
        <w:t>，得到一个新数，输出该新数对应的十进制数和二进制数。</w:t>
      </w:r>
    </w:p>
    <w:p w14:paraId="34B624FA" w14:textId="77777777" w:rsidR="0033630A" w:rsidRDefault="0033630A" w:rsidP="000B74C1"/>
    <w:p w14:paraId="4AB54976" w14:textId="77777777" w:rsidR="00BA1EBA" w:rsidRDefault="00E725FE" w:rsidP="000B74C1">
      <w:r>
        <w:rPr>
          <w:rFonts w:hint="eastAsia"/>
        </w:rPr>
        <w:t>二、</w:t>
      </w:r>
      <w:r>
        <w:t>单项选择题</w:t>
      </w:r>
    </w:p>
    <w:p w14:paraId="27D00803" w14:textId="77777777" w:rsidR="00287BBF" w:rsidRDefault="00590F74" w:rsidP="00287BBF">
      <w:r>
        <w:rPr>
          <w:rFonts w:hint="eastAsia"/>
        </w:rPr>
        <w:t>说明</w:t>
      </w:r>
      <w:r>
        <w:t>：为便于阅卷，请按下表格式给出单选题的答案</w:t>
      </w:r>
      <w:r w:rsidR="00DE3944">
        <w:rPr>
          <w:rFonts w:hint="eastAsia"/>
        </w:rPr>
        <w:t>。</w:t>
      </w:r>
    </w:p>
    <w:p w14:paraId="72D03440" w14:textId="77777777" w:rsidR="00287BBF" w:rsidRDefault="00287BBF" w:rsidP="00287BBF"/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</w:tblGrid>
      <w:tr w:rsidR="00287BBF" w:rsidRPr="00C73500" w14:paraId="4617E9C7" w14:textId="77777777" w:rsidTr="00BF743E">
        <w:tc>
          <w:tcPr>
            <w:tcW w:w="652" w:type="dxa"/>
            <w:shd w:val="clear" w:color="auto" w:fill="auto"/>
            <w:vAlign w:val="center"/>
          </w:tcPr>
          <w:p w14:paraId="3871814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lastRenderedPageBreak/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57A18C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816424B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8FA1E9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E73B362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67B5A97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3259A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3669F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8B636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1FF6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5FCBBE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287BBF" w:rsidRPr="00C73500" w14:paraId="1F346BD0" w14:textId="77777777" w:rsidTr="00BF743E">
        <w:tc>
          <w:tcPr>
            <w:tcW w:w="652" w:type="dxa"/>
            <w:shd w:val="clear" w:color="auto" w:fill="auto"/>
            <w:vAlign w:val="center"/>
          </w:tcPr>
          <w:p w14:paraId="1E70422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3A670E3" w14:textId="2CCD7529" w:rsidR="00287BBF" w:rsidRPr="00C73500" w:rsidRDefault="00374134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345A070" w14:textId="611480EE" w:rsidR="00287BBF" w:rsidRPr="00C73500" w:rsidRDefault="00374134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128B8B7" w14:textId="6AA31EE6" w:rsidR="00287BBF" w:rsidRPr="00C73500" w:rsidRDefault="00374134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242F7A8" w14:textId="704D6998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3E23C432" w14:textId="64D8D544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2A75AC" w14:textId="6D7A8504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13A93" w14:textId="104DD93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60F33E" w14:textId="15923EFD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06333" w14:textId="26873200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CA4E8E" w14:textId="2B95E56B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  <w:tr w:rsidR="00287BBF" w:rsidRPr="00C73500" w14:paraId="31A85398" w14:textId="77777777" w:rsidTr="00BF743E">
        <w:tc>
          <w:tcPr>
            <w:tcW w:w="652" w:type="dxa"/>
            <w:shd w:val="clear" w:color="auto" w:fill="auto"/>
            <w:vAlign w:val="center"/>
          </w:tcPr>
          <w:p w14:paraId="3918D651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8E2AD68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B23294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/>
                <w:szCs w:val="21"/>
              </w:rPr>
              <w:t>1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EF4437F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BCE0E6B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3B0BE9F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AE944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3B55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FF8F3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5D998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1960E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0</w:t>
            </w:r>
          </w:p>
        </w:tc>
      </w:tr>
      <w:tr w:rsidR="00287BBF" w:rsidRPr="00C73500" w14:paraId="5FED3BD6" w14:textId="77777777" w:rsidTr="00BF743E">
        <w:tc>
          <w:tcPr>
            <w:tcW w:w="652" w:type="dxa"/>
            <w:shd w:val="clear" w:color="auto" w:fill="auto"/>
            <w:vAlign w:val="center"/>
          </w:tcPr>
          <w:p w14:paraId="219BAC7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C34E8B6" w14:textId="308F1549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4D07BE3" w14:textId="7C305C12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D2D915A" w14:textId="66491479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82DF407" w14:textId="1CA3629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05F76B37" w14:textId="43090AC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8D912" w14:textId="4CEF2D50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0C7B4E" w14:textId="0EAA38A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E32B3E" w14:textId="334CD37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FE9D12" w14:textId="25591974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DCBA8A" w14:textId="66324AD5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</w:tr>
      <w:tr w:rsidR="00287BBF" w:rsidRPr="00C73500" w14:paraId="4608AC72" w14:textId="77777777" w:rsidTr="00BF743E">
        <w:tc>
          <w:tcPr>
            <w:tcW w:w="652" w:type="dxa"/>
            <w:shd w:val="clear" w:color="auto" w:fill="auto"/>
            <w:vAlign w:val="center"/>
          </w:tcPr>
          <w:p w14:paraId="2B1D7CA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544BCF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911E11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DF5F4C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FBBFE3B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6A15276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4772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ABCE84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1E4C0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57C3F2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2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05011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0</w:t>
            </w:r>
          </w:p>
        </w:tc>
      </w:tr>
      <w:tr w:rsidR="00287BBF" w:rsidRPr="00C73500" w14:paraId="3D51B894" w14:textId="77777777" w:rsidTr="00BF743E">
        <w:tc>
          <w:tcPr>
            <w:tcW w:w="652" w:type="dxa"/>
            <w:shd w:val="clear" w:color="auto" w:fill="auto"/>
            <w:vAlign w:val="center"/>
          </w:tcPr>
          <w:p w14:paraId="55CC755E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FBF7CD4" w14:textId="326DC97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0249727" w14:textId="38D685E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6C7673E" w14:textId="18DC37E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AD09895" w14:textId="53586C5B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7F7A448C" w14:textId="5965C8DE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4A673" w14:textId="30D7CAC2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2395C" w14:textId="618A53B5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AF3F02" w14:textId="12BA41C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111F98" w14:textId="0E7A9F9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F5EB53" w14:textId="4FDDC8DE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287BBF" w:rsidRPr="00C73500" w14:paraId="2AABEDF1" w14:textId="77777777" w:rsidTr="00BF743E">
        <w:tc>
          <w:tcPr>
            <w:tcW w:w="652" w:type="dxa"/>
            <w:shd w:val="clear" w:color="auto" w:fill="auto"/>
            <w:vAlign w:val="center"/>
          </w:tcPr>
          <w:p w14:paraId="0322CF0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96DCB8F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42722B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C6C8BD1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B3CC4F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755E059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A1A7F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A7587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9E7B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3BDF9A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3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DFBA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0</w:t>
            </w:r>
          </w:p>
        </w:tc>
      </w:tr>
      <w:tr w:rsidR="00287BBF" w:rsidRPr="00C73500" w14:paraId="54CED2A6" w14:textId="77777777" w:rsidTr="00BF743E">
        <w:tc>
          <w:tcPr>
            <w:tcW w:w="652" w:type="dxa"/>
            <w:shd w:val="clear" w:color="auto" w:fill="auto"/>
            <w:vAlign w:val="center"/>
          </w:tcPr>
          <w:p w14:paraId="20D3F9D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F24706D" w14:textId="0A6FDB65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3F9FA73" w14:textId="0040770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809DEC7" w14:textId="4422158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DB43955" w14:textId="6AA02C9D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16083ED5" w14:textId="1DDC6C1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5F39C2" w14:textId="2C2B54C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37B326" w14:textId="1560D08E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E09352" w14:textId="3E2DA52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07474" w14:textId="7825097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003A70" w14:textId="3FE97E6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287BBF" w:rsidRPr="00C73500" w14:paraId="5356A94A" w14:textId="77777777" w:rsidTr="00BF743E">
        <w:tc>
          <w:tcPr>
            <w:tcW w:w="652" w:type="dxa"/>
            <w:shd w:val="clear" w:color="auto" w:fill="auto"/>
            <w:vAlign w:val="center"/>
          </w:tcPr>
          <w:p w14:paraId="1D73FCBA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5B33DE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85B2BC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CAA343F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8A34A6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0B69178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83091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C100F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70B9B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913FAE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4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4B16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50</w:t>
            </w:r>
          </w:p>
        </w:tc>
      </w:tr>
      <w:tr w:rsidR="00287BBF" w:rsidRPr="00C73500" w14:paraId="1B21BF86" w14:textId="77777777" w:rsidTr="00BF743E">
        <w:tc>
          <w:tcPr>
            <w:tcW w:w="652" w:type="dxa"/>
            <w:shd w:val="clear" w:color="auto" w:fill="auto"/>
            <w:vAlign w:val="center"/>
          </w:tcPr>
          <w:p w14:paraId="3EA952C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 w:rsidRPr="00C73500"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0DA50ED" w14:textId="7BA2798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25F4E64" w14:textId="231DEB0B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D4F384F" w14:textId="4DCED02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32FF5CE" w14:textId="121422C4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71F5C822" w14:textId="29866E54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0BBA8E" w14:textId="25435E0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00E3AE" w14:textId="247B711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2B5B0F" w14:textId="2EAE2F7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127EA" w14:textId="6B5F8CDE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751133" w14:textId="4BAC1A08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  <w:tr w:rsidR="00287BBF" w:rsidRPr="00C73500" w14:paraId="59D46DC9" w14:textId="77777777" w:rsidTr="00BF743E">
        <w:tc>
          <w:tcPr>
            <w:tcW w:w="652" w:type="dxa"/>
            <w:shd w:val="clear" w:color="auto" w:fill="auto"/>
            <w:vAlign w:val="center"/>
          </w:tcPr>
          <w:p w14:paraId="78BD440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FE7C44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9614B21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48C1671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D45C4A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7895AE6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4FA12C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E6D80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B0DA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4718C8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E801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</w:t>
            </w:r>
          </w:p>
        </w:tc>
      </w:tr>
      <w:tr w:rsidR="00287BBF" w:rsidRPr="00C73500" w14:paraId="1BDC506B" w14:textId="77777777" w:rsidTr="00BF743E">
        <w:tc>
          <w:tcPr>
            <w:tcW w:w="652" w:type="dxa"/>
            <w:shd w:val="clear" w:color="auto" w:fill="auto"/>
            <w:vAlign w:val="center"/>
          </w:tcPr>
          <w:p w14:paraId="45848EC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9669BE6" w14:textId="246F88A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0778917" w14:textId="65D9A5F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4D31C95" w14:textId="69C1AD67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1FC692D" w14:textId="46264819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7B5BD682" w14:textId="45A8AE57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1407A" w14:textId="73350F7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53368E" w14:textId="559FAD49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609BD5" w14:textId="69C7ADFF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4727B3" w14:textId="2C6AFFBB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CAD864" w14:textId="1FE17896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</w:tr>
      <w:tr w:rsidR="00287BBF" w:rsidRPr="00C73500" w14:paraId="27D71928" w14:textId="77777777" w:rsidTr="00BF743E">
        <w:tc>
          <w:tcPr>
            <w:tcW w:w="652" w:type="dxa"/>
            <w:shd w:val="clear" w:color="auto" w:fill="auto"/>
            <w:vAlign w:val="center"/>
          </w:tcPr>
          <w:p w14:paraId="6E05D569" w14:textId="77777777"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0D9145A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2EEC09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C5F89D2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83707C4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2231D92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54732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93DA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00113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5E69A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CA4B2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0</w:t>
            </w:r>
          </w:p>
        </w:tc>
      </w:tr>
      <w:tr w:rsidR="00287BBF" w:rsidRPr="00C73500" w14:paraId="36CE3230" w14:textId="77777777" w:rsidTr="00BF743E">
        <w:tc>
          <w:tcPr>
            <w:tcW w:w="652" w:type="dxa"/>
            <w:shd w:val="clear" w:color="auto" w:fill="auto"/>
            <w:vAlign w:val="center"/>
          </w:tcPr>
          <w:p w14:paraId="01ECDADE" w14:textId="77777777"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6952720" w14:textId="27DBC93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30AE479" w14:textId="35C22735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3EBCB73" w14:textId="7466DDE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7E8DE48" w14:textId="295B522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6BA45263" w14:textId="2F6BE31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97ED4" w14:textId="58F47872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33CFF" w14:textId="35BD8DFF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C7BC09" w14:textId="43FD4EA5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855DFF" w14:textId="67BEF61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73A001" w14:textId="23F2DA1F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  <w:tr w:rsidR="00287BBF" w:rsidRPr="00C73500" w14:paraId="61976CAF" w14:textId="77777777" w:rsidTr="00BF743E">
        <w:tc>
          <w:tcPr>
            <w:tcW w:w="652" w:type="dxa"/>
            <w:shd w:val="clear" w:color="auto" w:fill="auto"/>
            <w:vAlign w:val="center"/>
          </w:tcPr>
          <w:p w14:paraId="1F681D87" w14:textId="77777777"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8417F75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3C3AD4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4DB6DB7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10CAEB0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0E969266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AFB4B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7347B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750A0D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0F9DD8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72A89" w14:textId="77777777" w:rsidR="00287BBF" w:rsidRPr="00C73500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0</w:t>
            </w:r>
          </w:p>
        </w:tc>
      </w:tr>
      <w:tr w:rsidR="00287BBF" w:rsidRPr="00C73500" w14:paraId="26FA3838" w14:textId="77777777" w:rsidTr="00BF743E">
        <w:tc>
          <w:tcPr>
            <w:tcW w:w="652" w:type="dxa"/>
            <w:shd w:val="clear" w:color="auto" w:fill="auto"/>
            <w:vAlign w:val="center"/>
          </w:tcPr>
          <w:p w14:paraId="09316825" w14:textId="77777777" w:rsidR="00287BBF" w:rsidRDefault="00287BBF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774FC81" w14:textId="36A698FA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6E07A904" w14:textId="30476DC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6EBFB96" w14:textId="3F4A9B7F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61F6A28" w14:textId="2C3C1FD2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4E385101" w14:textId="199D761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87059" w14:textId="48C8DA33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AF021" w14:textId="5C67C20C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B0E1C" w14:textId="138C394D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892622" w14:textId="057F0AE1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88B7A6" w14:textId="75D10D49" w:rsidR="00287BBF" w:rsidRPr="00C73500" w:rsidRDefault="00DD7EEC" w:rsidP="00BF743E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  <w:tr w:rsidR="00B02332" w:rsidRPr="00C73500" w14:paraId="689190C6" w14:textId="77777777" w:rsidTr="00CF3225">
        <w:tc>
          <w:tcPr>
            <w:tcW w:w="652" w:type="dxa"/>
            <w:shd w:val="clear" w:color="auto" w:fill="auto"/>
          </w:tcPr>
          <w:p w14:paraId="684B78CF" w14:textId="77777777" w:rsidR="00B02332" w:rsidRPr="000E1FB6" w:rsidRDefault="00B02332" w:rsidP="00B02332">
            <w:r w:rsidRPr="000E1FB6">
              <w:rPr>
                <w:rFonts w:hint="eastAsia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2668D71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34D05A3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CDE1308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E8D0B6C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13FC0F32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FA64A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B3667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62FF3B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E67744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7A36B5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0</w:t>
            </w:r>
          </w:p>
        </w:tc>
      </w:tr>
      <w:tr w:rsidR="00B02332" w:rsidRPr="00C73500" w14:paraId="33DDE568" w14:textId="77777777" w:rsidTr="00CF3225">
        <w:tc>
          <w:tcPr>
            <w:tcW w:w="652" w:type="dxa"/>
            <w:shd w:val="clear" w:color="auto" w:fill="auto"/>
          </w:tcPr>
          <w:p w14:paraId="336BDFA9" w14:textId="77777777" w:rsidR="00B02332" w:rsidRPr="000E1FB6" w:rsidRDefault="00B02332" w:rsidP="00B02332">
            <w:r w:rsidRPr="000E1FB6">
              <w:rPr>
                <w:rFonts w:hint="eastAsia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C70272B" w14:textId="6FF7A885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059B6F1F" w14:textId="0B08F207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702AB37" w14:textId="7139A5D2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7C6F243C" w14:textId="4B9B5ABB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4ECE0808" w14:textId="21F49213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70D05" w14:textId="3E94AA16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5B6B27" w14:textId="684DD6E5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2ABE6A" w14:textId="0D3A0548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7BD1A" w14:textId="05E958D3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7E6B0E" w14:textId="64015CEF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</w:tr>
      <w:tr w:rsidR="00B02332" w:rsidRPr="00C73500" w14:paraId="7A5EE08C" w14:textId="77777777" w:rsidTr="00CF3225">
        <w:tc>
          <w:tcPr>
            <w:tcW w:w="652" w:type="dxa"/>
            <w:shd w:val="clear" w:color="auto" w:fill="auto"/>
          </w:tcPr>
          <w:p w14:paraId="62B6A125" w14:textId="77777777" w:rsidR="00B02332" w:rsidRPr="000E1FB6" w:rsidRDefault="00B02332" w:rsidP="00B02332">
            <w:r w:rsidRPr="000E1FB6">
              <w:rPr>
                <w:rFonts w:hint="eastAsia"/>
              </w:rPr>
              <w:t>题号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1350E488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1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15BF1F3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2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F5DC820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BD34D17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6441408C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5628DB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6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A25EA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D3901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C0C1A5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D18818" w14:textId="77777777" w:rsidR="00B02332" w:rsidRPr="00C73500" w:rsidRDefault="00B02332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0</w:t>
            </w:r>
          </w:p>
        </w:tc>
      </w:tr>
      <w:tr w:rsidR="00B02332" w:rsidRPr="00C73500" w14:paraId="7F906563" w14:textId="77777777" w:rsidTr="00CF3225">
        <w:tc>
          <w:tcPr>
            <w:tcW w:w="652" w:type="dxa"/>
            <w:shd w:val="clear" w:color="auto" w:fill="auto"/>
          </w:tcPr>
          <w:p w14:paraId="24D96747" w14:textId="77777777" w:rsidR="00B02332" w:rsidRDefault="00B02332" w:rsidP="00B02332">
            <w:r w:rsidRPr="000E1FB6">
              <w:rPr>
                <w:rFonts w:hint="eastAsia"/>
              </w:rPr>
              <w:t>答案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435BD18E" w14:textId="23572534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3483085B" w14:textId="613AF057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21E467BF" w14:textId="2D231924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shd w:val="clear" w:color="auto" w:fill="auto"/>
            <w:vAlign w:val="center"/>
          </w:tcPr>
          <w:p w14:paraId="526CD850" w14:textId="36884442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right w:val="single" w:sz="24" w:space="0" w:color="auto"/>
            </w:tcBorders>
            <w:shd w:val="clear" w:color="auto" w:fill="auto"/>
            <w:vAlign w:val="center"/>
          </w:tcPr>
          <w:p w14:paraId="34B34B4E" w14:textId="24AF6B13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CCBCC" w14:textId="78AB7C3C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03307E" w14:textId="65C9FCCF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83461" w14:textId="10F48A83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AE4894" w14:textId="107279FE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3195B" w14:textId="12BEB3CF" w:rsidR="00B02332" w:rsidRPr="00C73500" w:rsidRDefault="00DD7EEC" w:rsidP="00B02332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</w:tbl>
    <w:p w14:paraId="618E830B" w14:textId="77777777" w:rsidR="00287BBF" w:rsidRDefault="00287BBF" w:rsidP="00287BBF"/>
    <w:p w14:paraId="33463568" w14:textId="77777777" w:rsidR="00E94118" w:rsidRDefault="00E94118" w:rsidP="00287BBF">
      <w:r>
        <w:rPr>
          <w:rFonts w:hint="eastAsia"/>
        </w:rPr>
        <w:t>单项</w:t>
      </w:r>
      <w:r>
        <w:t>选择题</w:t>
      </w:r>
      <w:r>
        <w:rPr>
          <w:rFonts w:hint="eastAsia"/>
        </w:rPr>
        <w:t>：</w:t>
      </w:r>
    </w:p>
    <w:p w14:paraId="277BACA7" w14:textId="77777777" w:rsidR="00BA1EBA" w:rsidRDefault="000C403E" w:rsidP="000B74C1">
      <w:r>
        <w:rPr>
          <w:rFonts w:hint="eastAsia"/>
        </w:rPr>
        <w:t xml:space="preserve">1. </w:t>
      </w:r>
      <w:r w:rsidR="002C7F33">
        <w:t>Python</w:t>
      </w:r>
      <w:r w:rsidR="002C7F33">
        <w:rPr>
          <w:rFonts w:hint="eastAsia"/>
        </w:rPr>
        <w:t>语言</w:t>
      </w:r>
      <w:r w:rsidR="002C7F33">
        <w:t>源程序中注释以哪个符号开头？</w:t>
      </w:r>
      <w:r>
        <w:rPr>
          <w:rFonts w:hint="eastAsia"/>
        </w:rPr>
        <w:t>（</w:t>
      </w:r>
      <w:r w:rsidR="00C34157">
        <w:t xml:space="preserve">   </w:t>
      </w:r>
      <w:r>
        <w:rPr>
          <w:rFonts w:hint="eastAsia"/>
        </w:rPr>
        <w:t>）</w:t>
      </w:r>
    </w:p>
    <w:p w14:paraId="4E9B3C4A" w14:textId="77777777" w:rsidR="00BA1EBA" w:rsidRDefault="000C403E" w:rsidP="000B74C1">
      <w:r>
        <w:rPr>
          <w:rFonts w:hint="eastAsia"/>
        </w:rPr>
        <w:t xml:space="preserve">A. </w:t>
      </w:r>
      <w:r w:rsidR="00C96382">
        <w:t>/*</w:t>
      </w:r>
      <w:r>
        <w:rPr>
          <w:rFonts w:hint="eastAsia"/>
        </w:rPr>
        <w:t xml:space="preserve">   B. </w:t>
      </w:r>
      <w:r w:rsidR="002C7F33">
        <w:t>%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C7F33">
        <w:t>//</w:t>
      </w:r>
      <w:r>
        <w:t xml:space="preserve"> </w:t>
      </w:r>
      <w:r>
        <w:rPr>
          <w:rFonts w:hint="eastAsia"/>
        </w:rPr>
        <w:t xml:space="preserve">   D. </w:t>
      </w:r>
      <w:r w:rsidR="00C96382">
        <w:t>#</w:t>
      </w:r>
    </w:p>
    <w:p w14:paraId="3464B082" w14:textId="77777777" w:rsidR="0096752E" w:rsidRDefault="0096752E" w:rsidP="0096752E">
      <w:r>
        <w:t>2</w:t>
      </w:r>
      <w:r>
        <w:rPr>
          <w:rFonts w:hint="eastAsia"/>
        </w:rPr>
        <w:t xml:space="preserve">. </w:t>
      </w:r>
      <w:r w:rsidR="00487E5C" w:rsidRPr="00487E5C">
        <w:rPr>
          <w:rFonts w:hint="eastAsia"/>
        </w:rPr>
        <w:t>Python</w:t>
      </w:r>
      <w:r w:rsidR="00487E5C" w:rsidRPr="00487E5C">
        <w:rPr>
          <w:rFonts w:hint="eastAsia"/>
        </w:rPr>
        <w:t>语言源程序</w:t>
      </w:r>
      <w:r w:rsidR="00487E5C">
        <w:rPr>
          <w:rFonts w:hint="eastAsia"/>
        </w:rPr>
        <w:t>的</w:t>
      </w:r>
      <w:r w:rsidR="00487E5C">
        <w:t>强制可读性</w:t>
      </w:r>
      <w:r w:rsidR="003D395E">
        <w:rPr>
          <w:rFonts w:hint="eastAsia"/>
        </w:rPr>
        <w:t>主要</w:t>
      </w:r>
      <w:r w:rsidR="00487E5C">
        <w:t>是用什么来体现的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5D44BF6" w14:textId="77777777" w:rsidR="0096752E" w:rsidRDefault="0096752E" w:rsidP="0096752E">
      <w:r>
        <w:rPr>
          <w:rFonts w:hint="eastAsia"/>
        </w:rPr>
        <w:t xml:space="preserve">A. </w:t>
      </w:r>
      <w:r w:rsidR="00C96382">
        <w:rPr>
          <w:rFonts w:hint="eastAsia"/>
        </w:rPr>
        <w:t>动态</w:t>
      </w:r>
      <w:r w:rsidR="00C96382">
        <w:t>数据类型</w:t>
      </w:r>
      <w:r>
        <w:rPr>
          <w:rFonts w:hint="eastAsia"/>
        </w:rPr>
        <w:t xml:space="preserve">   B. </w:t>
      </w:r>
      <w:r w:rsidR="00487E5C">
        <w:rPr>
          <w:rFonts w:hint="eastAsia"/>
        </w:rPr>
        <w:t>注释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C96382">
        <w:rPr>
          <w:rFonts w:hint="eastAsia"/>
        </w:rPr>
        <w:t>缩进</w:t>
      </w:r>
      <w:r>
        <w:t xml:space="preserve"> </w:t>
      </w:r>
      <w:r>
        <w:rPr>
          <w:rFonts w:hint="eastAsia"/>
        </w:rPr>
        <w:t xml:space="preserve">   D. </w:t>
      </w:r>
      <w:r w:rsidR="00487E5C">
        <w:rPr>
          <w:rFonts w:hint="eastAsia"/>
        </w:rPr>
        <w:t>支持</w:t>
      </w:r>
      <w:r w:rsidR="00487E5C">
        <w:t>中文</w:t>
      </w:r>
      <w:r w:rsidR="00F47121">
        <w:rPr>
          <w:rFonts w:hint="eastAsia"/>
        </w:rPr>
        <w:t>字符</w:t>
      </w:r>
    </w:p>
    <w:p w14:paraId="0C72E2F4" w14:textId="77777777" w:rsidR="0096752E" w:rsidRDefault="0096752E" w:rsidP="0096752E">
      <w:r>
        <w:t>3</w:t>
      </w:r>
      <w:r>
        <w:rPr>
          <w:rFonts w:hint="eastAsia"/>
        </w:rPr>
        <w:t xml:space="preserve">. </w:t>
      </w:r>
      <w:r w:rsidR="00C96382">
        <w:rPr>
          <w:rFonts w:hint="eastAsia"/>
        </w:rPr>
        <w:t>下面</w:t>
      </w:r>
      <w:r w:rsidR="00C96382">
        <w:t>哪个不是</w:t>
      </w:r>
      <w:r w:rsidR="00C96382">
        <w:rPr>
          <w:rFonts w:hint="eastAsia"/>
        </w:rPr>
        <w:t>Python</w:t>
      </w:r>
      <w:r w:rsidR="00C96382">
        <w:rPr>
          <w:rFonts w:hint="eastAsia"/>
        </w:rPr>
        <w:t>语言</w:t>
      </w:r>
      <w:r w:rsidR="00C96382">
        <w:t>的基本数据类型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E79622A" w14:textId="77777777" w:rsidR="0096752E" w:rsidRDefault="0096752E" w:rsidP="0096752E">
      <w:r>
        <w:rPr>
          <w:rFonts w:hint="eastAsia"/>
        </w:rPr>
        <w:t xml:space="preserve">A. </w:t>
      </w:r>
      <w:r w:rsidR="00346AB1">
        <w:rPr>
          <w:rFonts w:hint="eastAsia"/>
        </w:rPr>
        <w:t>复数</w:t>
      </w:r>
      <w:r>
        <w:rPr>
          <w:rFonts w:hint="eastAsia"/>
        </w:rPr>
        <w:t xml:space="preserve">    B. </w:t>
      </w:r>
      <w:r w:rsidR="00346AB1">
        <w:rPr>
          <w:rFonts w:hint="eastAsia"/>
        </w:rPr>
        <w:t>字典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46AB1">
        <w:rPr>
          <w:rFonts w:hint="eastAsia"/>
        </w:rPr>
        <w:t>字符</w:t>
      </w:r>
      <w:r>
        <w:t xml:space="preserve"> </w:t>
      </w:r>
      <w:r>
        <w:rPr>
          <w:rFonts w:hint="eastAsia"/>
        </w:rPr>
        <w:t xml:space="preserve">   D. </w:t>
      </w:r>
      <w:r w:rsidR="00346AB1">
        <w:rPr>
          <w:rFonts w:hint="eastAsia"/>
        </w:rPr>
        <w:t>字符串</w:t>
      </w:r>
    </w:p>
    <w:p w14:paraId="01B7AF97" w14:textId="77777777" w:rsidR="0096752E" w:rsidRDefault="0096752E" w:rsidP="0096752E">
      <w:r>
        <w:t>4</w:t>
      </w:r>
      <w:r>
        <w:rPr>
          <w:rFonts w:hint="eastAsia"/>
        </w:rPr>
        <w:t xml:space="preserve">. </w:t>
      </w:r>
      <w:r w:rsidR="00BE55E6" w:rsidRPr="00BE55E6">
        <w:rPr>
          <w:rFonts w:hint="eastAsia"/>
        </w:rPr>
        <w:t>下面哪个不是</w:t>
      </w:r>
      <w:r w:rsidR="00BE55E6" w:rsidRPr="00BE55E6">
        <w:rPr>
          <w:rFonts w:hint="eastAsia"/>
        </w:rPr>
        <w:t>Python</w:t>
      </w:r>
      <w:r w:rsidR="00BE55E6" w:rsidRPr="00BE55E6">
        <w:rPr>
          <w:rFonts w:hint="eastAsia"/>
        </w:rPr>
        <w:t>语言的基本数据类型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ED7EE85" w14:textId="77777777" w:rsidR="0096752E" w:rsidRDefault="0096752E" w:rsidP="0096752E">
      <w:r>
        <w:rPr>
          <w:rFonts w:hint="eastAsia"/>
        </w:rPr>
        <w:t xml:space="preserve">A. </w:t>
      </w:r>
      <w:r w:rsidR="00CB024B">
        <w:rPr>
          <w:rFonts w:hint="eastAsia"/>
        </w:rPr>
        <w:t>f</w:t>
      </w:r>
      <w:r w:rsidR="00CB024B">
        <w:t>loat</w:t>
      </w:r>
      <w:r>
        <w:rPr>
          <w:rFonts w:hint="eastAsia"/>
        </w:rPr>
        <w:t xml:space="preserve">    B. </w:t>
      </w:r>
      <w:r w:rsidR="00CB024B">
        <w:rPr>
          <w:rFonts w:hint="eastAsia"/>
        </w:rPr>
        <w:t>s</w:t>
      </w:r>
      <w:r w:rsidR="00CB024B">
        <w:t>et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CB024B">
        <w:rPr>
          <w:rFonts w:hint="eastAsia"/>
        </w:rPr>
        <w:t>t</w:t>
      </w:r>
      <w:r w:rsidR="00CB024B">
        <w:t>uple</w:t>
      </w:r>
      <w:r>
        <w:t xml:space="preserve"> </w:t>
      </w:r>
      <w:r>
        <w:rPr>
          <w:rFonts w:hint="eastAsia"/>
        </w:rPr>
        <w:t xml:space="preserve">   D. </w:t>
      </w:r>
      <w:r w:rsidR="00BE55E6">
        <w:rPr>
          <w:rFonts w:hint="eastAsia"/>
        </w:rPr>
        <w:t>byte</w:t>
      </w:r>
    </w:p>
    <w:p w14:paraId="3CE66D23" w14:textId="77777777" w:rsidR="0096752E" w:rsidRDefault="0096752E" w:rsidP="0096752E">
      <w:r>
        <w:t>5</w:t>
      </w:r>
      <w:r>
        <w:rPr>
          <w:rFonts w:hint="eastAsia"/>
        </w:rPr>
        <w:t xml:space="preserve">. </w:t>
      </w:r>
      <w:r w:rsidR="008336F9">
        <w:rPr>
          <w:rFonts w:hint="eastAsia"/>
        </w:rPr>
        <w:t>在</w:t>
      </w:r>
      <w:r w:rsidR="00D87670" w:rsidRPr="00D87670">
        <w:rPr>
          <w:rFonts w:hint="eastAsia"/>
        </w:rPr>
        <w:t>Python</w:t>
      </w:r>
      <w:r w:rsidR="00D87670" w:rsidRPr="00D87670">
        <w:rPr>
          <w:rFonts w:hint="eastAsia"/>
        </w:rPr>
        <w:t>语言</w:t>
      </w:r>
      <w:r w:rsidR="00D87670">
        <w:rPr>
          <w:rFonts w:hint="eastAsia"/>
        </w:rPr>
        <w:t>中</w:t>
      </w:r>
      <w:r w:rsidR="008336F9">
        <w:rPr>
          <w:rFonts w:hint="eastAsia"/>
        </w:rPr>
        <w:t>，</w:t>
      </w:r>
      <w:r w:rsidR="00B53C08">
        <w:rPr>
          <w:rFonts w:hint="eastAsia"/>
        </w:rPr>
        <w:t>用户</w:t>
      </w:r>
      <w:r w:rsidR="00B53C08">
        <w:t>自定义变量名</w:t>
      </w:r>
      <w:r w:rsidR="00B53C08">
        <w:rPr>
          <w:rFonts w:hint="eastAsia"/>
        </w:rPr>
        <w:t>的</w:t>
      </w:r>
      <w:r w:rsidR="00B53C08">
        <w:t>首位不能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EF5BC31" w14:textId="77777777" w:rsidR="0096752E" w:rsidRDefault="0096752E" w:rsidP="0096752E">
      <w:r>
        <w:rPr>
          <w:rFonts w:hint="eastAsia"/>
        </w:rPr>
        <w:t xml:space="preserve">A. </w:t>
      </w:r>
      <w:r w:rsidR="00B53C08">
        <w:rPr>
          <w:rFonts w:hint="eastAsia"/>
        </w:rPr>
        <w:t>数字</w:t>
      </w:r>
      <w:r>
        <w:rPr>
          <w:rFonts w:hint="eastAsia"/>
        </w:rPr>
        <w:t xml:space="preserve">    B. </w:t>
      </w:r>
      <w:r w:rsidR="00B53C08">
        <w:rPr>
          <w:rFonts w:hint="eastAsia"/>
        </w:rPr>
        <w:t>英文</w:t>
      </w:r>
      <w:r w:rsidR="00B53C08">
        <w:t>字</w:t>
      </w:r>
      <w:r w:rsidR="00EE185A">
        <w:rPr>
          <w:rFonts w:hint="eastAsia"/>
        </w:rPr>
        <w:t>母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B53C08">
        <w:rPr>
          <w:rFonts w:hint="eastAsia"/>
        </w:rPr>
        <w:t>下划线</w:t>
      </w:r>
      <w:r>
        <w:t xml:space="preserve"> </w:t>
      </w:r>
      <w:r>
        <w:rPr>
          <w:rFonts w:hint="eastAsia"/>
        </w:rPr>
        <w:t xml:space="preserve">   D. </w:t>
      </w:r>
      <w:r w:rsidR="00B53C08">
        <w:rPr>
          <w:rFonts w:hint="eastAsia"/>
        </w:rPr>
        <w:t>汉字</w:t>
      </w:r>
    </w:p>
    <w:p w14:paraId="644193E4" w14:textId="77777777" w:rsidR="0096752E" w:rsidRDefault="0096752E" w:rsidP="0096752E">
      <w:r>
        <w:t>6</w:t>
      </w:r>
      <w:r>
        <w:rPr>
          <w:rFonts w:hint="eastAsia"/>
        </w:rPr>
        <w:t>.</w:t>
      </w:r>
      <w:r w:rsidR="003F67B7">
        <w:t xml:space="preserve"> </w:t>
      </w:r>
      <w:r w:rsidR="003F67B7">
        <w:rPr>
          <w:rFonts w:hint="eastAsia"/>
        </w:rPr>
        <w:t>下面引用</w:t>
      </w:r>
      <w:r w:rsidR="003F67B7" w:rsidRPr="003F67B7">
        <w:rPr>
          <w:rFonts w:hint="eastAsia"/>
        </w:rPr>
        <w:t>Python</w:t>
      </w:r>
      <w:r w:rsidR="003F67B7" w:rsidRPr="003F67B7">
        <w:rPr>
          <w:rFonts w:hint="eastAsia"/>
        </w:rPr>
        <w:t>语言</w:t>
      </w:r>
      <w:r w:rsidR="003F67B7">
        <w:rPr>
          <w:rFonts w:hint="eastAsia"/>
        </w:rPr>
        <w:t>功能库</w:t>
      </w:r>
      <w:r w:rsidR="003F67B7">
        <w:t>的表达方式中错误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2D387D7" w14:textId="77777777" w:rsidR="003F67B7" w:rsidRDefault="0096752E" w:rsidP="0096752E">
      <w:r>
        <w:rPr>
          <w:rFonts w:hint="eastAsia"/>
        </w:rPr>
        <w:t xml:space="preserve">A. </w:t>
      </w:r>
      <w:r w:rsidR="003F67B7">
        <w:t>import math</w:t>
      </w:r>
      <w:r>
        <w:rPr>
          <w:rFonts w:hint="eastAsia"/>
        </w:rPr>
        <w:t xml:space="preserve">    </w:t>
      </w:r>
      <w:r w:rsidR="003F67B7">
        <w:t xml:space="preserve">      </w:t>
      </w:r>
      <w:r>
        <w:rPr>
          <w:rFonts w:hint="eastAsia"/>
        </w:rPr>
        <w:t xml:space="preserve">B. </w:t>
      </w:r>
      <w:r w:rsidR="003F67B7">
        <w:t>import math.*</w:t>
      </w:r>
    </w:p>
    <w:p w14:paraId="480F202B" w14:textId="77777777" w:rsidR="0096752E" w:rsidRDefault="0096752E" w:rsidP="0096752E">
      <w:r>
        <w:rPr>
          <w:rFonts w:hint="eastAsia"/>
        </w:rPr>
        <w:t xml:space="preserve">C. </w:t>
      </w:r>
      <w:r w:rsidR="003F67B7">
        <w:t>from math import *</w:t>
      </w:r>
      <w:r>
        <w:t xml:space="preserve"> </w:t>
      </w:r>
      <w:r>
        <w:rPr>
          <w:rFonts w:hint="eastAsia"/>
        </w:rPr>
        <w:t xml:space="preserve">   D. </w:t>
      </w:r>
      <w:r w:rsidR="003F67B7">
        <w:t>import math as mymath</w:t>
      </w:r>
    </w:p>
    <w:p w14:paraId="0751DC07" w14:textId="77777777" w:rsidR="0096752E" w:rsidRDefault="0096752E" w:rsidP="0096752E">
      <w:r>
        <w:t>7</w:t>
      </w:r>
      <w:r>
        <w:rPr>
          <w:rFonts w:hint="eastAsia"/>
        </w:rPr>
        <w:t xml:space="preserve">. </w:t>
      </w:r>
      <w:r w:rsidR="00F06734" w:rsidRPr="00F06734">
        <w:rPr>
          <w:rFonts w:hint="eastAsia"/>
        </w:rPr>
        <w:t>在</w:t>
      </w:r>
      <w:r w:rsidR="00F06734" w:rsidRPr="00F06734">
        <w:rPr>
          <w:rFonts w:hint="eastAsia"/>
        </w:rPr>
        <w:t>Python</w:t>
      </w:r>
      <w:r w:rsidR="00F06734" w:rsidRPr="00F06734">
        <w:rPr>
          <w:rFonts w:hint="eastAsia"/>
        </w:rPr>
        <w:t>语言中，</w:t>
      </w:r>
      <w:r w:rsidR="00F06734">
        <w:rPr>
          <w:rFonts w:hint="eastAsia"/>
        </w:rPr>
        <w:t>是否</w:t>
      </w:r>
      <w:r w:rsidR="00F06734">
        <w:t>区分英文字母的大小写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A72BA2E" w14:textId="77777777" w:rsidR="0096752E" w:rsidRDefault="0096752E" w:rsidP="0096752E">
      <w:r>
        <w:rPr>
          <w:rFonts w:hint="eastAsia"/>
        </w:rPr>
        <w:t xml:space="preserve">A. </w:t>
      </w:r>
      <w:r w:rsidR="00F06734">
        <w:rPr>
          <w:rFonts w:hint="eastAsia"/>
        </w:rPr>
        <w:t>区分</w:t>
      </w:r>
      <w:r>
        <w:rPr>
          <w:rFonts w:hint="eastAsia"/>
        </w:rPr>
        <w:t xml:space="preserve">    B. </w:t>
      </w:r>
      <w:r w:rsidR="00F06734">
        <w:rPr>
          <w:rFonts w:hint="eastAsia"/>
        </w:rPr>
        <w:t>不区分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F06734">
        <w:rPr>
          <w:rFonts w:hint="eastAsia"/>
        </w:rPr>
        <w:t>标识符中</w:t>
      </w:r>
      <w:r w:rsidR="00F06734">
        <w:t>不区分</w:t>
      </w:r>
      <w:r>
        <w:t xml:space="preserve"> </w:t>
      </w:r>
      <w:r>
        <w:rPr>
          <w:rFonts w:hint="eastAsia"/>
        </w:rPr>
        <w:t xml:space="preserve">   D. </w:t>
      </w:r>
      <w:r w:rsidR="00F06734">
        <w:rPr>
          <w:rFonts w:hint="eastAsia"/>
        </w:rPr>
        <w:t>字符串中</w:t>
      </w:r>
      <w:r w:rsidR="00F06734">
        <w:t>不区分</w:t>
      </w:r>
    </w:p>
    <w:p w14:paraId="4E5D550C" w14:textId="77777777" w:rsidR="0096752E" w:rsidRDefault="0096752E" w:rsidP="0096752E">
      <w:r>
        <w:t>8</w:t>
      </w:r>
      <w:r>
        <w:rPr>
          <w:rFonts w:hint="eastAsia"/>
        </w:rPr>
        <w:t xml:space="preserve">. </w:t>
      </w:r>
      <w:r w:rsidR="004760FF" w:rsidRPr="004760FF">
        <w:rPr>
          <w:rFonts w:hint="eastAsia"/>
        </w:rPr>
        <w:t>在</w:t>
      </w:r>
      <w:r w:rsidR="004760FF" w:rsidRPr="004760FF">
        <w:rPr>
          <w:rFonts w:hint="eastAsia"/>
        </w:rPr>
        <w:t>Python</w:t>
      </w:r>
      <w:r w:rsidR="004760FF" w:rsidRPr="004760FF">
        <w:rPr>
          <w:rFonts w:hint="eastAsia"/>
        </w:rPr>
        <w:t>语言中，</w:t>
      </w:r>
      <w:r w:rsidR="004760FF">
        <w:rPr>
          <w:rFonts w:hint="eastAsia"/>
        </w:rPr>
        <w:t>从</w:t>
      </w:r>
      <w:r w:rsidR="004760FF">
        <w:t>控制台获得一行输入的内置函数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D947B22" w14:textId="77777777" w:rsidR="0096752E" w:rsidRDefault="0096752E" w:rsidP="0096752E">
      <w:r>
        <w:rPr>
          <w:rFonts w:hint="eastAsia"/>
        </w:rPr>
        <w:t xml:space="preserve">A. </w:t>
      </w:r>
      <w:r w:rsidR="004760FF">
        <w:t>read()</w:t>
      </w:r>
      <w:r>
        <w:rPr>
          <w:rFonts w:hint="eastAsia"/>
        </w:rPr>
        <w:t xml:space="preserve">    B. </w:t>
      </w:r>
      <w:r w:rsidR="004760FF">
        <w:t>input(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4760FF">
        <w:t>scanf()</w:t>
      </w:r>
      <w:r>
        <w:t xml:space="preserve"> </w:t>
      </w:r>
      <w:r>
        <w:rPr>
          <w:rFonts w:hint="eastAsia"/>
        </w:rPr>
        <w:t xml:space="preserve">   D. </w:t>
      </w:r>
      <w:r w:rsidR="004760FF">
        <w:t>get()</w:t>
      </w:r>
    </w:p>
    <w:p w14:paraId="7444B605" w14:textId="77777777" w:rsidR="00A82D5B" w:rsidRDefault="0096752E" w:rsidP="00A82D5B">
      <w:r>
        <w:t>9</w:t>
      </w:r>
      <w:r>
        <w:rPr>
          <w:rFonts w:hint="eastAsia"/>
        </w:rPr>
        <w:t xml:space="preserve">. </w:t>
      </w:r>
      <w:r w:rsidR="0093015A" w:rsidRPr="0093015A">
        <w:rPr>
          <w:rFonts w:hint="eastAsia"/>
        </w:rPr>
        <w:t>在</w:t>
      </w:r>
      <w:r w:rsidR="0093015A" w:rsidRPr="0093015A">
        <w:rPr>
          <w:rFonts w:hint="eastAsia"/>
        </w:rPr>
        <w:t>Python</w:t>
      </w:r>
      <w:r w:rsidR="0093015A" w:rsidRPr="0093015A">
        <w:rPr>
          <w:rFonts w:hint="eastAsia"/>
        </w:rPr>
        <w:t>语言中，</w:t>
      </w:r>
      <w:r w:rsidR="0093015A">
        <w:rPr>
          <w:rFonts w:hint="eastAsia"/>
        </w:rPr>
        <w:t>用于格式化</w:t>
      </w:r>
      <w:r w:rsidR="0093015A">
        <w:t>输出的内置函数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B07C299" w14:textId="77777777" w:rsidR="0096752E" w:rsidRDefault="00A82D5B" w:rsidP="0096752E">
      <w:r>
        <w:rPr>
          <w:rFonts w:hint="eastAsia"/>
        </w:rPr>
        <w:t xml:space="preserve">A. </w:t>
      </w:r>
      <w:r w:rsidR="0093015A">
        <w:t>print()</w:t>
      </w:r>
      <w:r>
        <w:rPr>
          <w:rFonts w:hint="eastAsia"/>
        </w:rPr>
        <w:t xml:space="preserve">    B. </w:t>
      </w:r>
      <w:r w:rsidR="0093015A">
        <w:t>printf(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93015A">
        <w:t>write()</w:t>
      </w:r>
      <w:r>
        <w:t xml:space="preserve"> </w:t>
      </w:r>
      <w:r>
        <w:rPr>
          <w:rFonts w:hint="eastAsia"/>
        </w:rPr>
        <w:t xml:space="preserve">   D.</w:t>
      </w:r>
      <w:r>
        <w:t xml:space="preserve"> </w:t>
      </w:r>
      <w:r w:rsidR="0093015A">
        <w:t>put()</w:t>
      </w:r>
    </w:p>
    <w:p w14:paraId="43C126E6" w14:textId="77777777" w:rsidR="0096752E" w:rsidRDefault="0096752E" w:rsidP="0096752E">
      <w:r>
        <w:rPr>
          <w:rFonts w:hint="eastAsia"/>
        </w:rPr>
        <w:t>1</w:t>
      </w:r>
      <w:r>
        <w:t>0</w:t>
      </w:r>
      <w:r>
        <w:rPr>
          <w:rFonts w:hint="eastAsia"/>
        </w:rPr>
        <w:t xml:space="preserve">. </w:t>
      </w:r>
      <w:r w:rsidR="00322DE0">
        <w:rPr>
          <w:rFonts w:hint="eastAsia"/>
        </w:rPr>
        <w:t>下面哪个</w:t>
      </w:r>
      <w:r w:rsidR="00322DE0">
        <w:t>是</w:t>
      </w:r>
      <w:r w:rsidR="00322DE0" w:rsidRPr="00322DE0">
        <w:rPr>
          <w:rFonts w:hint="eastAsia"/>
        </w:rPr>
        <w:t>Python</w:t>
      </w:r>
      <w:r w:rsidR="00322DE0" w:rsidRPr="00322DE0">
        <w:rPr>
          <w:rFonts w:hint="eastAsia"/>
        </w:rPr>
        <w:t>语言</w:t>
      </w:r>
      <w:r w:rsidR="00E45209">
        <w:rPr>
          <w:rFonts w:hint="eastAsia"/>
        </w:rPr>
        <w:t>的</w:t>
      </w:r>
      <w:r w:rsidR="00322DE0">
        <w:t>二进制整数</w:t>
      </w:r>
      <w:r w:rsidR="00322DE0">
        <w:rPr>
          <w:rFonts w:hint="eastAsia"/>
        </w:rPr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3FE0BB0" w14:textId="77777777" w:rsidR="0096752E" w:rsidRDefault="0096752E" w:rsidP="0096752E">
      <w:r>
        <w:rPr>
          <w:rFonts w:hint="eastAsia"/>
        </w:rPr>
        <w:t xml:space="preserve">A. </w:t>
      </w:r>
      <w:r w:rsidR="00322DE0">
        <w:t>1</w:t>
      </w:r>
      <w:r>
        <w:rPr>
          <w:rFonts w:hint="eastAsia"/>
        </w:rPr>
        <w:t xml:space="preserve">    B. </w:t>
      </w:r>
      <w:r w:rsidR="00322DE0">
        <w:t>0o1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22DE0">
        <w:t>0b1</w:t>
      </w:r>
      <w:r>
        <w:t xml:space="preserve"> </w:t>
      </w:r>
      <w:r>
        <w:rPr>
          <w:rFonts w:hint="eastAsia"/>
        </w:rPr>
        <w:t xml:space="preserve">   D. </w:t>
      </w:r>
      <w:r w:rsidR="00322DE0">
        <w:t>0x1</w:t>
      </w:r>
    </w:p>
    <w:p w14:paraId="24133961" w14:textId="77777777" w:rsidR="0096752E" w:rsidRDefault="0096752E" w:rsidP="0096752E">
      <w:r>
        <w:rPr>
          <w:rFonts w:hint="eastAsia"/>
        </w:rPr>
        <w:t>1</w:t>
      </w:r>
      <w:r>
        <w:t>1</w:t>
      </w:r>
      <w:r>
        <w:rPr>
          <w:rFonts w:hint="eastAsia"/>
        </w:rPr>
        <w:t xml:space="preserve">. </w:t>
      </w:r>
      <w:r w:rsidR="005D0252" w:rsidRPr="005D0252">
        <w:rPr>
          <w:rFonts w:hint="eastAsia"/>
        </w:rPr>
        <w:t>下面哪个是</w:t>
      </w:r>
      <w:r w:rsidR="005D0252" w:rsidRPr="005D0252">
        <w:rPr>
          <w:rFonts w:hint="eastAsia"/>
        </w:rPr>
        <w:t>Python</w:t>
      </w:r>
      <w:r w:rsidR="005D0252" w:rsidRPr="005D0252">
        <w:rPr>
          <w:rFonts w:hint="eastAsia"/>
        </w:rPr>
        <w:t>语言的</w:t>
      </w:r>
      <w:r w:rsidR="005D0252">
        <w:rPr>
          <w:rFonts w:hint="eastAsia"/>
        </w:rPr>
        <w:t>复数</w:t>
      </w:r>
      <w:r w:rsidR="005D0252" w:rsidRPr="005D0252">
        <w:rPr>
          <w:rFonts w:hint="eastAsia"/>
        </w:rPr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08CFAEF" w14:textId="77777777" w:rsidR="0096752E" w:rsidRDefault="0096752E" w:rsidP="0096752E">
      <w:r>
        <w:rPr>
          <w:rFonts w:hint="eastAsia"/>
        </w:rPr>
        <w:lastRenderedPageBreak/>
        <w:t xml:space="preserve">A. </w:t>
      </w:r>
      <w:r w:rsidR="005D0252">
        <w:t>3+4i</w:t>
      </w:r>
      <w:r>
        <w:rPr>
          <w:rFonts w:hint="eastAsia"/>
        </w:rPr>
        <w:t xml:space="preserve">    B. </w:t>
      </w:r>
      <w:r w:rsidR="005D0252">
        <w:t>3+4*i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5D0252">
        <w:t>3+4j</w:t>
      </w:r>
      <w:r>
        <w:t xml:space="preserve"> </w:t>
      </w:r>
      <w:r>
        <w:rPr>
          <w:rFonts w:hint="eastAsia"/>
        </w:rPr>
        <w:t xml:space="preserve">   D. </w:t>
      </w:r>
      <w:r w:rsidR="005D0252">
        <w:t>3+4*j</w:t>
      </w:r>
    </w:p>
    <w:p w14:paraId="0B835B40" w14:textId="77777777" w:rsidR="0096752E" w:rsidRDefault="0096752E" w:rsidP="0096752E">
      <w:r>
        <w:rPr>
          <w:rFonts w:hint="eastAsia"/>
        </w:rPr>
        <w:t>1</w:t>
      </w:r>
      <w:r>
        <w:t>2</w:t>
      </w:r>
      <w:r>
        <w:rPr>
          <w:rFonts w:hint="eastAsia"/>
        </w:rPr>
        <w:t xml:space="preserve">. </w:t>
      </w:r>
      <w:r w:rsidR="00F3591D" w:rsidRPr="00F3591D">
        <w:rPr>
          <w:rFonts w:hint="eastAsia"/>
        </w:rPr>
        <w:t>在</w:t>
      </w:r>
      <w:r w:rsidR="00F3591D" w:rsidRPr="00F3591D">
        <w:rPr>
          <w:rFonts w:hint="eastAsia"/>
        </w:rPr>
        <w:t>Python</w:t>
      </w:r>
      <w:r w:rsidR="00F3591D" w:rsidRPr="00F3591D">
        <w:rPr>
          <w:rFonts w:hint="eastAsia"/>
        </w:rPr>
        <w:t>语言中，</w:t>
      </w:r>
      <w:r w:rsidR="00F3591D">
        <w:rPr>
          <w:rFonts w:hint="eastAsia"/>
        </w:rPr>
        <w:t>下面</w:t>
      </w:r>
      <w:r w:rsidR="00F3591D">
        <w:t>哪个整数</w:t>
      </w:r>
      <w:r w:rsidR="00F3591D">
        <w:rPr>
          <w:rFonts w:hint="eastAsia"/>
        </w:rPr>
        <w:t>值</w:t>
      </w:r>
      <w:r w:rsidR="00F3591D">
        <w:t>最大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950511C" w14:textId="77777777" w:rsidR="0096752E" w:rsidRDefault="0096752E" w:rsidP="0096752E">
      <w:r>
        <w:rPr>
          <w:rFonts w:hint="eastAsia"/>
        </w:rPr>
        <w:t xml:space="preserve">A. </w:t>
      </w:r>
      <w:r w:rsidR="00F3591D">
        <w:t>5</w:t>
      </w:r>
      <w:r>
        <w:rPr>
          <w:rFonts w:hint="eastAsia"/>
        </w:rPr>
        <w:t xml:space="preserve">    B. </w:t>
      </w:r>
      <w:r w:rsidR="00F3591D">
        <w:t>0x5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F3591D">
        <w:t>0o5</w:t>
      </w:r>
      <w:r>
        <w:t xml:space="preserve"> </w:t>
      </w:r>
      <w:r>
        <w:rPr>
          <w:rFonts w:hint="eastAsia"/>
        </w:rPr>
        <w:t xml:space="preserve">   D. </w:t>
      </w:r>
      <w:r w:rsidR="00F3591D">
        <w:t>0b</w:t>
      </w:r>
      <w:r w:rsidR="00A53624">
        <w:t>110</w:t>
      </w:r>
    </w:p>
    <w:p w14:paraId="2944751E" w14:textId="77777777" w:rsidR="0096752E" w:rsidRDefault="0096752E" w:rsidP="0096752E">
      <w:r>
        <w:rPr>
          <w:rFonts w:hint="eastAsia"/>
        </w:rPr>
        <w:t>1</w:t>
      </w:r>
      <w:r>
        <w:t>3</w:t>
      </w:r>
      <w:r>
        <w:rPr>
          <w:rFonts w:hint="eastAsia"/>
        </w:rPr>
        <w:t xml:space="preserve">. </w:t>
      </w:r>
      <w:r w:rsidR="00EA3DC1" w:rsidRPr="00EA3DC1">
        <w:rPr>
          <w:rFonts w:hint="eastAsia"/>
        </w:rPr>
        <w:t>下面哪个是</w:t>
      </w:r>
      <w:r w:rsidR="00EA3DC1" w:rsidRPr="00EA3DC1">
        <w:rPr>
          <w:rFonts w:hint="eastAsia"/>
        </w:rPr>
        <w:t>Python</w:t>
      </w:r>
      <w:r w:rsidR="00EA3DC1" w:rsidRPr="00EA3DC1">
        <w:rPr>
          <w:rFonts w:hint="eastAsia"/>
        </w:rPr>
        <w:t>语言的</w:t>
      </w:r>
      <w:r w:rsidR="00EA3DC1">
        <w:rPr>
          <w:rFonts w:hint="eastAsia"/>
        </w:rPr>
        <w:t>浮点</w:t>
      </w:r>
      <w:r w:rsidR="00EA3DC1" w:rsidRPr="00EA3DC1">
        <w:rPr>
          <w:rFonts w:hint="eastAsia"/>
        </w:rPr>
        <w:t>数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24DC07D" w14:textId="77777777" w:rsidR="0096752E" w:rsidRDefault="0096752E" w:rsidP="0096752E">
      <w:r>
        <w:rPr>
          <w:rFonts w:hint="eastAsia"/>
        </w:rPr>
        <w:t xml:space="preserve">A. </w:t>
      </w:r>
      <w:r w:rsidR="00EA3DC1">
        <w:t>0</w:t>
      </w:r>
      <w:r w:rsidR="00EA3DC1">
        <w:rPr>
          <w:rFonts w:hint="eastAsia"/>
        </w:rPr>
        <w:t>x3.14</w:t>
      </w:r>
      <w:r>
        <w:rPr>
          <w:rFonts w:hint="eastAsia"/>
        </w:rPr>
        <w:t xml:space="preserve">    B. </w:t>
      </w:r>
      <w:r w:rsidR="00E548AF">
        <w:t>0</w:t>
      </w:r>
      <w:r w:rsidR="00EA3DC1">
        <w:t>e3.14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EA3DC1">
        <w:t>0</w:t>
      </w:r>
      <w:r w:rsidR="00E548AF">
        <w:t>o</w:t>
      </w:r>
      <w:r w:rsidR="00EA3DC1">
        <w:t>3.14</w:t>
      </w:r>
      <w:r>
        <w:t xml:space="preserve"> </w:t>
      </w:r>
      <w:r>
        <w:rPr>
          <w:rFonts w:hint="eastAsia"/>
        </w:rPr>
        <w:t xml:space="preserve">   D. </w:t>
      </w:r>
      <w:r w:rsidR="00EA3DC1">
        <w:t>3.14e0</w:t>
      </w:r>
    </w:p>
    <w:p w14:paraId="3BDE44EA" w14:textId="77777777" w:rsidR="0096752E" w:rsidRDefault="0096752E" w:rsidP="0096752E">
      <w:r>
        <w:rPr>
          <w:rFonts w:hint="eastAsia"/>
        </w:rPr>
        <w:t>1</w:t>
      </w:r>
      <w:r>
        <w:t>4</w:t>
      </w:r>
      <w:r>
        <w:rPr>
          <w:rFonts w:hint="eastAsia"/>
        </w:rPr>
        <w:t xml:space="preserve">. </w:t>
      </w:r>
      <w:r w:rsidR="00835400" w:rsidRPr="00F3591D">
        <w:rPr>
          <w:rFonts w:hint="eastAsia"/>
        </w:rPr>
        <w:t>在</w:t>
      </w:r>
      <w:r w:rsidR="00835400" w:rsidRPr="00F3591D">
        <w:rPr>
          <w:rFonts w:hint="eastAsia"/>
        </w:rPr>
        <w:t>Python</w:t>
      </w:r>
      <w:r w:rsidR="00835400" w:rsidRPr="00F3591D">
        <w:rPr>
          <w:rFonts w:hint="eastAsia"/>
        </w:rPr>
        <w:t>语言中，</w:t>
      </w:r>
      <w:r w:rsidR="00835400">
        <w:rPr>
          <w:rFonts w:hint="eastAsia"/>
        </w:rPr>
        <w:t>表达式</w:t>
      </w:r>
      <w:r w:rsidR="00835400">
        <w:t>“</w:t>
      </w:r>
      <w:r w:rsidR="00564983" w:rsidRPr="00564983">
        <w:t>7/(-2)</w:t>
      </w:r>
      <w:r w:rsidR="00835400">
        <w:t>”</w:t>
      </w:r>
      <w:r w:rsidR="00835400">
        <w:rPr>
          <w:rFonts w:hint="eastAsia"/>
        </w:rPr>
        <w:t>的</w:t>
      </w:r>
      <w:r w:rsidR="00835400">
        <w:t>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906A61D" w14:textId="77777777" w:rsidR="0096752E" w:rsidRDefault="0096752E" w:rsidP="0096752E">
      <w:r>
        <w:rPr>
          <w:rFonts w:hint="eastAsia"/>
        </w:rPr>
        <w:t xml:space="preserve">A. </w:t>
      </w:r>
      <w:r w:rsidR="00305065">
        <w:t>-4</w:t>
      </w:r>
      <w:r>
        <w:rPr>
          <w:rFonts w:hint="eastAsia"/>
        </w:rPr>
        <w:t xml:space="preserve">    B. </w:t>
      </w:r>
      <w:r w:rsidR="00305065">
        <w:t>-3.5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05065">
        <w:t>-3</w:t>
      </w:r>
      <w:r>
        <w:t xml:space="preserve"> </w:t>
      </w:r>
      <w:r>
        <w:rPr>
          <w:rFonts w:hint="eastAsia"/>
        </w:rPr>
        <w:t xml:space="preserve">   D. </w:t>
      </w:r>
      <w:r w:rsidR="00305065">
        <w:t>4</w:t>
      </w:r>
    </w:p>
    <w:p w14:paraId="6F1F8FF5" w14:textId="77777777" w:rsidR="0096752E" w:rsidRDefault="0096752E" w:rsidP="0096752E">
      <w:r>
        <w:rPr>
          <w:rFonts w:hint="eastAsia"/>
        </w:rPr>
        <w:t>1</w:t>
      </w:r>
      <w:r>
        <w:t>5</w:t>
      </w:r>
      <w:r>
        <w:rPr>
          <w:rFonts w:hint="eastAsia"/>
        </w:rPr>
        <w:t xml:space="preserve">. </w:t>
      </w:r>
      <w:r w:rsidR="001C342C" w:rsidRPr="001C342C">
        <w:rPr>
          <w:rFonts w:hint="eastAsia"/>
        </w:rPr>
        <w:t>在</w:t>
      </w:r>
      <w:r w:rsidR="001C342C" w:rsidRPr="001C342C">
        <w:rPr>
          <w:rFonts w:hint="eastAsia"/>
        </w:rPr>
        <w:t>Python</w:t>
      </w:r>
      <w:r w:rsidR="001C342C" w:rsidRPr="001C342C">
        <w:rPr>
          <w:rFonts w:hint="eastAsia"/>
        </w:rPr>
        <w:t>语言中，表达式“</w:t>
      </w:r>
      <w:r w:rsidR="001C342C" w:rsidRPr="001C342C">
        <w:t>-7%4</w:t>
      </w:r>
      <w:r w:rsidR="001C342C" w:rsidRPr="001C342C">
        <w:rPr>
          <w:rFonts w:hint="eastAsia"/>
        </w:rPr>
        <w:t>”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8E299A6" w14:textId="77777777" w:rsidR="0096752E" w:rsidRDefault="0096752E" w:rsidP="0096752E">
      <w:r>
        <w:rPr>
          <w:rFonts w:hint="eastAsia"/>
        </w:rPr>
        <w:t xml:space="preserve">A. </w:t>
      </w:r>
      <w:r w:rsidR="001C342C">
        <w:t>-3</w:t>
      </w:r>
      <w:r>
        <w:rPr>
          <w:rFonts w:hint="eastAsia"/>
        </w:rPr>
        <w:t xml:space="preserve">    B. </w:t>
      </w:r>
      <w:r w:rsidR="001C342C">
        <w:t>-1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1C342C">
        <w:t>1</w:t>
      </w:r>
      <w:r>
        <w:t xml:space="preserve"> </w:t>
      </w:r>
      <w:r>
        <w:rPr>
          <w:rFonts w:hint="eastAsia"/>
        </w:rPr>
        <w:t xml:space="preserve">   D. </w:t>
      </w:r>
      <w:r w:rsidR="001C342C">
        <w:t>3</w:t>
      </w:r>
    </w:p>
    <w:p w14:paraId="182D41A9" w14:textId="77777777" w:rsidR="0096752E" w:rsidRDefault="0096752E" w:rsidP="0096752E">
      <w:r>
        <w:rPr>
          <w:rFonts w:hint="eastAsia"/>
        </w:rPr>
        <w:t>1</w:t>
      </w:r>
      <w:r>
        <w:t>6</w:t>
      </w:r>
      <w:r>
        <w:rPr>
          <w:rFonts w:hint="eastAsia"/>
        </w:rPr>
        <w:t xml:space="preserve">. </w:t>
      </w:r>
      <w:r w:rsidR="001C342C" w:rsidRPr="001C342C">
        <w:rPr>
          <w:rFonts w:hint="eastAsia"/>
        </w:rPr>
        <w:t>在</w:t>
      </w:r>
      <w:r w:rsidR="001C342C" w:rsidRPr="001C342C">
        <w:rPr>
          <w:rFonts w:hint="eastAsia"/>
        </w:rPr>
        <w:t>Python</w:t>
      </w:r>
      <w:r w:rsidR="001C342C" w:rsidRPr="001C342C">
        <w:rPr>
          <w:rFonts w:hint="eastAsia"/>
        </w:rPr>
        <w:t>语言中，表达式“</w:t>
      </w:r>
      <w:r w:rsidR="00D058BA" w:rsidRPr="00D058BA">
        <w:t>7%(-4)</w:t>
      </w:r>
      <w:r w:rsidR="001C342C" w:rsidRPr="001C342C">
        <w:rPr>
          <w:rFonts w:hint="eastAsia"/>
        </w:rPr>
        <w:t>”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B3CA765" w14:textId="77777777" w:rsidR="0096752E" w:rsidRDefault="0096752E" w:rsidP="0096752E">
      <w:r>
        <w:rPr>
          <w:rFonts w:hint="eastAsia"/>
        </w:rPr>
        <w:t xml:space="preserve">A. </w:t>
      </w:r>
      <w:r w:rsidR="00D058BA">
        <w:t>-3</w:t>
      </w:r>
      <w:r>
        <w:rPr>
          <w:rFonts w:hint="eastAsia"/>
        </w:rPr>
        <w:t xml:space="preserve">    B. </w:t>
      </w:r>
      <w:r w:rsidR="00D058BA">
        <w:t>-1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D058BA">
        <w:t>1</w:t>
      </w:r>
      <w:r>
        <w:t xml:space="preserve"> </w:t>
      </w:r>
      <w:r>
        <w:rPr>
          <w:rFonts w:hint="eastAsia"/>
        </w:rPr>
        <w:t xml:space="preserve">   D. </w:t>
      </w:r>
      <w:r w:rsidR="00D058BA">
        <w:t>3</w:t>
      </w:r>
    </w:p>
    <w:p w14:paraId="00EE8D9C" w14:textId="77777777" w:rsidR="0096752E" w:rsidRDefault="0096752E" w:rsidP="0096752E">
      <w:r>
        <w:rPr>
          <w:rFonts w:hint="eastAsia"/>
        </w:rPr>
        <w:t>1</w:t>
      </w:r>
      <w:r>
        <w:t>7</w:t>
      </w:r>
      <w:r>
        <w:rPr>
          <w:rFonts w:hint="eastAsia"/>
        </w:rPr>
        <w:t xml:space="preserve">. </w:t>
      </w:r>
      <w:r w:rsidR="001C342C" w:rsidRPr="001C342C">
        <w:rPr>
          <w:rFonts w:hint="eastAsia"/>
        </w:rPr>
        <w:t>在</w:t>
      </w:r>
      <w:r w:rsidR="001C342C" w:rsidRPr="001C342C">
        <w:rPr>
          <w:rFonts w:hint="eastAsia"/>
        </w:rPr>
        <w:t>Python</w:t>
      </w:r>
      <w:r w:rsidR="001C342C" w:rsidRPr="001C342C">
        <w:rPr>
          <w:rFonts w:hint="eastAsia"/>
        </w:rPr>
        <w:t>语言中，表达式“</w:t>
      </w:r>
      <w:r w:rsidR="00564983" w:rsidRPr="00564983">
        <w:t>-7%(-4)</w:t>
      </w:r>
      <w:r w:rsidR="001C342C" w:rsidRPr="001C342C">
        <w:rPr>
          <w:rFonts w:hint="eastAsia"/>
        </w:rPr>
        <w:t>”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ABB4AD3" w14:textId="77777777" w:rsidR="0096752E" w:rsidRDefault="00564983" w:rsidP="0096752E">
      <w:r>
        <w:rPr>
          <w:rFonts w:hint="eastAsia"/>
        </w:rPr>
        <w:t xml:space="preserve">A. </w:t>
      </w:r>
      <w:r>
        <w:t>-3</w:t>
      </w:r>
      <w:r>
        <w:rPr>
          <w:rFonts w:hint="eastAsia"/>
        </w:rPr>
        <w:t xml:space="preserve">    B. </w:t>
      </w:r>
      <w:r>
        <w:t>-1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 xml:space="preserve">1 </w:t>
      </w:r>
      <w:r>
        <w:rPr>
          <w:rFonts w:hint="eastAsia"/>
        </w:rPr>
        <w:t xml:space="preserve">   D. </w:t>
      </w:r>
      <w:r>
        <w:t>3</w:t>
      </w:r>
    </w:p>
    <w:p w14:paraId="5E32607C" w14:textId="77777777" w:rsidR="0096752E" w:rsidRDefault="0096752E" w:rsidP="0096752E">
      <w:r>
        <w:rPr>
          <w:rFonts w:hint="eastAsia"/>
        </w:rPr>
        <w:t>1</w:t>
      </w:r>
      <w:r>
        <w:t>8</w:t>
      </w:r>
      <w:r>
        <w:rPr>
          <w:rFonts w:hint="eastAsia"/>
        </w:rPr>
        <w:t xml:space="preserve">. </w:t>
      </w:r>
      <w:r w:rsidR="001C342C" w:rsidRPr="001C342C">
        <w:rPr>
          <w:rFonts w:hint="eastAsia"/>
        </w:rPr>
        <w:t>在</w:t>
      </w:r>
      <w:r w:rsidR="001C342C" w:rsidRPr="001C342C">
        <w:rPr>
          <w:rFonts w:hint="eastAsia"/>
        </w:rPr>
        <w:t>Python</w:t>
      </w:r>
      <w:r w:rsidR="001C342C" w:rsidRPr="001C342C">
        <w:rPr>
          <w:rFonts w:hint="eastAsia"/>
        </w:rPr>
        <w:t>语言中，表达式“</w:t>
      </w:r>
      <w:r w:rsidR="00564983" w:rsidRPr="00564983">
        <w:t>7//(-2)</w:t>
      </w:r>
      <w:r w:rsidR="001C342C" w:rsidRPr="001C342C">
        <w:rPr>
          <w:rFonts w:hint="eastAsia"/>
        </w:rPr>
        <w:t>”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DAC6690" w14:textId="77777777" w:rsidR="0096752E" w:rsidRDefault="00564983" w:rsidP="0096752E">
      <w:r>
        <w:rPr>
          <w:rFonts w:hint="eastAsia"/>
        </w:rPr>
        <w:t xml:space="preserve">A. </w:t>
      </w:r>
      <w:r>
        <w:t>-4</w:t>
      </w:r>
      <w:r>
        <w:rPr>
          <w:rFonts w:hint="eastAsia"/>
        </w:rPr>
        <w:t xml:space="preserve">    B. </w:t>
      </w:r>
      <w:r>
        <w:t>-3.5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 xml:space="preserve">-3 </w:t>
      </w:r>
      <w:r>
        <w:rPr>
          <w:rFonts w:hint="eastAsia"/>
        </w:rPr>
        <w:t xml:space="preserve">   D. </w:t>
      </w:r>
      <w:r>
        <w:t>4</w:t>
      </w:r>
    </w:p>
    <w:p w14:paraId="69E78344" w14:textId="77777777" w:rsidR="0096752E" w:rsidRDefault="0096752E" w:rsidP="0096752E">
      <w:r>
        <w:rPr>
          <w:rFonts w:hint="eastAsia"/>
        </w:rPr>
        <w:t>1</w:t>
      </w:r>
      <w:r>
        <w:t>9</w:t>
      </w:r>
      <w:r>
        <w:rPr>
          <w:rFonts w:hint="eastAsia"/>
        </w:rPr>
        <w:t xml:space="preserve">. </w:t>
      </w:r>
      <w:r w:rsidR="00DF1DC1">
        <w:rPr>
          <w:rFonts w:hint="eastAsia"/>
        </w:rPr>
        <w:t>执行</w:t>
      </w:r>
      <w:r w:rsidR="00DF1DC1">
        <w:t>“</w:t>
      </w:r>
      <w:r w:rsidR="00DF1DC1" w:rsidRPr="00DF1DC1">
        <w:t>from math import *</w:t>
      </w:r>
      <w:r w:rsidR="00DF1DC1">
        <w:t>”</w:t>
      </w:r>
      <w:r w:rsidR="00DF1DC1">
        <w:rPr>
          <w:rFonts w:hint="eastAsia"/>
        </w:rPr>
        <w:t>后</w:t>
      </w:r>
      <w:r w:rsidR="00DF1DC1">
        <w:t>，下列表达式值最大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1A3C98D" w14:textId="77777777" w:rsidR="0096752E" w:rsidRDefault="0096752E" w:rsidP="0096752E">
      <w:r>
        <w:rPr>
          <w:rFonts w:hint="eastAsia"/>
        </w:rPr>
        <w:t xml:space="preserve">A. </w:t>
      </w:r>
      <w:r w:rsidR="00DF1DC1">
        <w:t>1*1</w:t>
      </w:r>
      <w:r w:rsidR="00DF1DC1">
        <w:rPr>
          <w:rFonts w:hint="eastAsia"/>
        </w:rPr>
        <w:t>e2</w:t>
      </w:r>
      <w:r>
        <w:rPr>
          <w:rFonts w:hint="eastAsia"/>
        </w:rPr>
        <w:t xml:space="preserve">    B. </w:t>
      </w:r>
      <w:r w:rsidR="00DF1DC1">
        <w:t>1e1*2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</w:t>
      </w:r>
      <w:r>
        <w:t xml:space="preserve"> </w:t>
      </w:r>
      <w:r w:rsidR="00DF1DC1">
        <w:t>1**e*2</w:t>
      </w:r>
      <w:r>
        <w:rPr>
          <w:rFonts w:hint="eastAsia"/>
        </w:rPr>
        <w:t xml:space="preserve">   D. </w:t>
      </w:r>
      <w:r w:rsidR="00DF1DC1">
        <w:t>1*e**2</w:t>
      </w:r>
    </w:p>
    <w:p w14:paraId="33781E1C" w14:textId="77777777" w:rsidR="0096752E" w:rsidRDefault="0096752E" w:rsidP="0096752E">
      <w:r>
        <w:t>20</w:t>
      </w:r>
      <w:r>
        <w:rPr>
          <w:rFonts w:hint="eastAsia"/>
        </w:rPr>
        <w:t xml:space="preserve">. </w:t>
      </w:r>
      <w:r w:rsidR="00A122EC" w:rsidRPr="00A122EC">
        <w:rPr>
          <w:rFonts w:hint="eastAsia"/>
        </w:rPr>
        <w:t>下列</w:t>
      </w:r>
      <w:r w:rsidR="00180BD0" w:rsidRPr="00180BD0">
        <w:t>Python</w:t>
      </w:r>
      <w:r w:rsidR="00A122EC" w:rsidRPr="00A122EC">
        <w:rPr>
          <w:rFonts w:hint="eastAsia"/>
        </w:rPr>
        <w:t>表达式值最大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227E3A0" w14:textId="77777777" w:rsidR="0096752E" w:rsidRDefault="0096752E" w:rsidP="0096752E">
      <w:r>
        <w:rPr>
          <w:rFonts w:hint="eastAsia"/>
        </w:rPr>
        <w:t xml:space="preserve">A. </w:t>
      </w:r>
      <w:r w:rsidR="00A122EC">
        <w:t>pow(1,2,3)</w:t>
      </w:r>
      <w:r>
        <w:rPr>
          <w:rFonts w:hint="eastAsia"/>
        </w:rPr>
        <w:t xml:space="preserve">    B. </w:t>
      </w:r>
      <w:r w:rsidR="00A122EC">
        <w:t>pow(2,1,3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A122EC">
        <w:t>pow(3,2,1)</w:t>
      </w:r>
      <w:r>
        <w:t xml:space="preserve"> </w:t>
      </w:r>
      <w:r>
        <w:rPr>
          <w:rFonts w:hint="eastAsia"/>
        </w:rPr>
        <w:t xml:space="preserve">   D. </w:t>
      </w:r>
      <w:r w:rsidR="00A122EC">
        <w:t>pow(3,1,2)</w:t>
      </w:r>
    </w:p>
    <w:p w14:paraId="6F544797" w14:textId="77777777" w:rsidR="0096752E" w:rsidRDefault="0096752E" w:rsidP="0096752E">
      <w:r>
        <w:t>2</w:t>
      </w:r>
      <w:r>
        <w:rPr>
          <w:rFonts w:hint="eastAsia"/>
        </w:rPr>
        <w:t xml:space="preserve">1. </w:t>
      </w:r>
      <w:r w:rsidR="004D6CAE">
        <w:rPr>
          <w:rFonts w:hint="eastAsia"/>
        </w:rPr>
        <w:t>如果</w:t>
      </w:r>
      <w:r w:rsidR="00C13082">
        <w:t>x</w:t>
      </w:r>
      <w:r w:rsidR="00C13082">
        <w:rPr>
          <w:rFonts w:hint="eastAsia"/>
        </w:rPr>
        <w:t>为浮点数</w:t>
      </w:r>
      <w:r w:rsidR="004D6CAE">
        <w:rPr>
          <w:rFonts w:hint="eastAsia"/>
        </w:rPr>
        <w:t>，</w:t>
      </w:r>
      <w:r w:rsidR="007B172D">
        <w:rPr>
          <w:rFonts w:hint="eastAsia"/>
        </w:rPr>
        <w:t>下列</w:t>
      </w:r>
      <w:r w:rsidR="00C13082" w:rsidRPr="00C13082">
        <w:t>Python</w:t>
      </w:r>
      <w:r w:rsidR="007B172D">
        <w:t>表达式</w:t>
      </w:r>
      <w:r w:rsidR="007B172D">
        <w:rPr>
          <w:rFonts w:hint="eastAsia"/>
        </w:rPr>
        <w:t>中</w:t>
      </w:r>
      <w:r w:rsidR="007B172D">
        <w:t>，</w:t>
      </w:r>
      <w:r w:rsidR="00C13082">
        <w:rPr>
          <w:rFonts w:hint="eastAsia"/>
        </w:rPr>
        <w:t>功能</w:t>
      </w:r>
      <w:r w:rsidR="007B172D">
        <w:t>与其余</w:t>
      </w:r>
      <w:r w:rsidR="007B172D">
        <w:rPr>
          <w:rFonts w:hint="eastAsia"/>
        </w:rPr>
        <w:t>3</w:t>
      </w:r>
      <w:r w:rsidR="007B172D">
        <w:rPr>
          <w:rFonts w:hint="eastAsia"/>
        </w:rPr>
        <w:t>个</w:t>
      </w:r>
      <w:r w:rsidR="007B172D">
        <w:t>不</w:t>
      </w:r>
      <w:r w:rsidR="007B172D">
        <w:rPr>
          <w:rFonts w:hint="eastAsia"/>
        </w:rPr>
        <w:t>同</w:t>
      </w:r>
      <w:r w:rsidR="007B172D">
        <w:t>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F4B5D3A" w14:textId="77777777" w:rsidR="00AF38CF" w:rsidRDefault="0096752E" w:rsidP="0096752E">
      <w:r>
        <w:rPr>
          <w:rFonts w:hint="eastAsia"/>
        </w:rPr>
        <w:t xml:space="preserve">A. </w:t>
      </w:r>
      <w:r w:rsidR="00113CF7" w:rsidRPr="00113CF7">
        <w:t>round(</w:t>
      </w:r>
      <w:r w:rsidR="004D6CAE">
        <w:t>x</w:t>
      </w:r>
      <w:r w:rsidR="00113CF7" w:rsidRPr="00113CF7">
        <w:t>,2)</w:t>
      </w:r>
      <w:r>
        <w:rPr>
          <w:rFonts w:hint="eastAsia"/>
        </w:rPr>
        <w:t xml:space="preserve">    </w:t>
      </w:r>
      <w:r w:rsidR="00D93949">
        <w:t xml:space="preserve">      </w:t>
      </w:r>
      <w:r>
        <w:rPr>
          <w:rFonts w:hint="eastAsia"/>
        </w:rPr>
        <w:t xml:space="preserve">B. </w:t>
      </w:r>
      <w:r w:rsidR="00AF38CF" w:rsidRPr="00AF38CF">
        <w:t>int(</w:t>
      </w:r>
      <w:r w:rsidR="004D6CAE">
        <w:t>x</w:t>
      </w:r>
      <w:r w:rsidR="00AF38CF" w:rsidRPr="00AF38CF">
        <w:t>*100)/100</w:t>
      </w:r>
    </w:p>
    <w:p w14:paraId="594426CD" w14:textId="77777777" w:rsidR="0096752E" w:rsidRDefault="0096752E" w:rsidP="0096752E">
      <w:r>
        <w:rPr>
          <w:rFonts w:hint="eastAsia"/>
        </w:rPr>
        <w:t xml:space="preserve">C. </w:t>
      </w:r>
      <w:r w:rsidR="00D93949" w:rsidRPr="00D93949">
        <w:t>round(</w:t>
      </w:r>
      <w:r w:rsidR="004D6CAE">
        <w:t>x</w:t>
      </w:r>
      <w:r w:rsidR="00D93949" w:rsidRPr="00D93949">
        <w:t>*100)/100</w:t>
      </w:r>
      <w:r>
        <w:t xml:space="preserve"> </w:t>
      </w:r>
      <w:r>
        <w:rPr>
          <w:rFonts w:hint="eastAsia"/>
        </w:rPr>
        <w:t xml:space="preserve">   D. </w:t>
      </w:r>
      <w:r w:rsidR="00655997" w:rsidRPr="00655997">
        <w:t>int(</w:t>
      </w:r>
      <w:r w:rsidR="004D6CAE">
        <w:t>x</w:t>
      </w:r>
      <w:r w:rsidR="00655997" w:rsidRPr="00655997">
        <w:t>*100+0.5)/100</w:t>
      </w:r>
    </w:p>
    <w:p w14:paraId="2691712C" w14:textId="77777777" w:rsidR="0096752E" w:rsidRDefault="0096752E" w:rsidP="0096752E">
      <w:r>
        <w:t>22</w:t>
      </w:r>
      <w:r>
        <w:rPr>
          <w:rFonts w:hint="eastAsia"/>
        </w:rPr>
        <w:t xml:space="preserve">. </w:t>
      </w:r>
      <w:r w:rsidR="00180BD0" w:rsidRPr="00180BD0">
        <w:rPr>
          <w:rFonts w:hint="eastAsia"/>
        </w:rPr>
        <w:t>下列</w:t>
      </w:r>
      <w:r w:rsidR="00180BD0" w:rsidRPr="00180BD0">
        <w:t>Python</w:t>
      </w:r>
      <w:r w:rsidR="00180BD0" w:rsidRPr="00180BD0">
        <w:rPr>
          <w:rFonts w:hint="eastAsia"/>
        </w:rPr>
        <w:t>表达式值最大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4AF71A3" w14:textId="77777777" w:rsidR="00FA30A1" w:rsidRDefault="0096752E" w:rsidP="0096752E">
      <w:r>
        <w:rPr>
          <w:rFonts w:hint="eastAsia"/>
        </w:rPr>
        <w:t xml:space="preserve">A. </w:t>
      </w:r>
      <w:r w:rsidR="00B732CC" w:rsidRPr="00B732CC">
        <w:t>ord(min("UESTC"))</w:t>
      </w:r>
      <w:r>
        <w:rPr>
          <w:rFonts w:hint="eastAsia"/>
        </w:rPr>
        <w:t xml:space="preserve">    B. </w:t>
      </w:r>
      <w:r w:rsidR="00FA30A1" w:rsidRPr="00FA30A1">
        <w:t>eval(min("56","67","78"))</w:t>
      </w:r>
    </w:p>
    <w:p w14:paraId="49A74D16" w14:textId="77777777" w:rsidR="0096752E" w:rsidRDefault="0096752E" w:rsidP="0096752E">
      <w:r>
        <w:rPr>
          <w:rFonts w:hint="eastAsia"/>
        </w:rPr>
        <w:t xml:space="preserve">C. </w:t>
      </w:r>
      <w:r w:rsidR="00F77917" w:rsidRPr="005C5E7F">
        <w:t>ord('0')</w:t>
      </w:r>
      <w:r w:rsidR="00F77917">
        <w:t>+</w:t>
      </w:r>
      <w:r w:rsidR="00EC5CED">
        <w:t>pow(</w:t>
      </w:r>
      <w:r w:rsidR="00F77917">
        <w:t>3</w:t>
      </w:r>
      <w:r w:rsidR="00EC5CED">
        <w:t>,2)</w:t>
      </w:r>
      <w:r>
        <w:t xml:space="preserve"> </w:t>
      </w:r>
      <w:r>
        <w:rPr>
          <w:rFonts w:hint="eastAsia"/>
        </w:rPr>
        <w:t xml:space="preserve">   </w:t>
      </w:r>
      <w:r w:rsidR="009F3F05">
        <w:t xml:space="preserve"> </w:t>
      </w:r>
      <w:r>
        <w:rPr>
          <w:rFonts w:hint="eastAsia"/>
        </w:rPr>
        <w:t xml:space="preserve">D. </w:t>
      </w:r>
      <w:r w:rsidR="005C5E7F" w:rsidRPr="005C5E7F">
        <w:t>ord("0")</w:t>
      </w:r>
      <w:r w:rsidR="00F77917">
        <w:t>+3**2</w:t>
      </w:r>
    </w:p>
    <w:p w14:paraId="32451AC9" w14:textId="77777777" w:rsidR="0096752E" w:rsidRDefault="0096752E" w:rsidP="0096752E">
      <w:r>
        <w:t>23</w:t>
      </w:r>
      <w:r>
        <w:rPr>
          <w:rFonts w:hint="eastAsia"/>
        </w:rPr>
        <w:t xml:space="preserve">. </w:t>
      </w:r>
      <w:r w:rsidR="00CD2B71">
        <w:rPr>
          <w:rFonts w:hint="eastAsia"/>
        </w:rPr>
        <w:t>执行</w:t>
      </w:r>
      <w:r w:rsidR="00CD2B71">
        <w:t>“</w:t>
      </w:r>
      <w:r w:rsidR="00CD2B71" w:rsidRPr="00CD2B71">
        <w:t>x,y=divmod(11,4)</w:t>
      </w:r>
      <w:r w:rsidR="00CD2B71">
        <w:t>”</w:t>
      </w:r>
      <w:r w:rsidR="00CD2B71">
        <w:rPr>
          <w:rFonts w:hint="eastAsia"/>
        </w:rPr>
        <w:t>后，</w:t>
      </w:r>
      <w:r w:rsidR="00CD2B71">
        <w:rPr>
          <w:rFonts w:hint="eastAsia"/>
        </w:rPr>
        <w:t>x</w:t>
      </w:r>
      <w:r w:rsidR="00CD2B71">
        <w:rPr>
          <w:rFonts w:hint="eastAsia"/>
        </w:rPr>
        <w:t>的</w:t>
      </w:r>
      <w:r w:rsidR="00CD2B71">
        <w:t>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0216A09" w14:textId="77777777" w:rsidR="0096752E" w:rsidRDefault="0096752E" w:rsidP="0096752E">
      <w:r>
        <w:rPr>
          <w:rFonts w:hint="eastAsia"/>
        </w:rPr>
        <w:t xml:space="preserve">A. </w:t>
      </w:r>
      <w:r w:rsidR="004C540C">
        <w:t>2</w:t>
      </w:r>
      <w:r>
        <w:rPr>
          <w:rFonts w:hint="eastAsia"/>
        </w:rPr>
        <w:t xml:space="preserve">    B. </w:t>
      </w:r>
      <w:r w:rsidR="004C540C">
        <w:t>3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4C540C">
        <w:t>(2,3)</w:t>
      </w:r>
      <w:r>
        <w:t xml:space="preserve"> </w:t>
      </w:r>
      <w:r>
        <w:rPr>
          <w:rFonts w:hint="eastAsia"/>
        </w:rPr>
        <w:t xml:space="preserve">   D. </w:t>
      </w:r>
      <w:r w:rsidR="004C540C">
        <w:t>[2,3]</w:t>
      </w:r>
    </w:p>
    <w:p w14:paraId="3CEDAD04" w14:textId="77777777" w:rsidR="0096752E" w:rsidRDefault="0096752E" w:rsidP="0096752E">
      <w:r>
        <w:t>24</w:t>
      </w:r>
      <w:r>
        <w:rPr>
          <w:rFonts w:hint="eastAsia"/>
        </w:rPr>
        <w:t xml:space="preserve">. </w:t>
      </w:r>
      <w:r w:rsidR="00652787" w:rsidRPr="00652787">
        <w:rPr>
          <w:rFonts w:hint="eastAsia"/>
        </w:rPr>
        <w:t>执行“</w:t>
      </w:r>
      <w:r w:rsidR="00652787" w:rsidRPr="00652787">
        <w:rPr>
          <w:rFonts w:hint="eastAsia"/>
        </w:rPr>
        <w:t>x</w:t>
      </w:r>
      <w:r w:rsidR="00652787">
        <w:t>=2;x*</w:t>
      </w:r>
      <w:r w:rsidR="00652787" w:rsidRPr="00652787">
        <w:rPr>
          <w:rFonts w:hint="eastAsia"/>
        </w:rPr>
        <w:t>=</w:t>
      </w:r>
      <w:r w:rsidR="00652787">
        <w:t>3+4</w:t>
      </w:r>
      <w:r w:rsidR="00652787" w:rsidRPr="00652787">
        <w:rPr>
          <w:rFonts w:hint="eastAsia"/>
        </w:rPr>
        <w:t>”后，</w:t>
      </w:r>
      <w:r w:rsidR="00652787" w:rsidRPr="00652787">
        <w:rPr>
          <w:rFonts w:hint="eastAsia"/>
        </w:rPr>
        <w:t>x</w:t>
      </w:r>
      <w:r w:rsidR="00652787" w:rsidRPr="00652787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51352D1" w14:textId="77777777" w:rsidR="0096752E" w:rsidRDefault="0096752E" w:rsidP="0096752E">
      <w:r>
        <w:rPr>
          <w:rFonts w:hint="eastAsia"/>
        </w:rPr>
        <w:t xml:space="preserve">A. </w:t>
      </w:r>
      <w:r w:rsidR="00652787">
        <w:t>2</w:t>
      </w:r>
      <w:r>
        <w:rPr>
          <w:rFonts w:hint="eastAsia"/>
        </w:rPr>
        <w:t xml:space="preserve">    B. </w:t>
      </w:r>
      <w:r w:rsidR="0045488A">
        <w:t>3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652787">
        <w:t>1</w:t>
      </w:r>
      <w:r w:rsidR="0045488A">
        <w:t>0</w:t>
      </w:r>
      <w:r>
        <w:t xml:space="preserve"> </w:t>
      </w:r>
      <w:r>
        <w:rPr>
          <w:rFonts w:hint="eastAsia"/>
        </w:rPr>
        <w:t xml:space="preserve">   D. </w:t>
      </w:r>
      <w:r w:rsidR="00652787">
        <w:t>14</w:t>
      </w:r>
    </w:p>
    <w:p w14:paraId="515CBFAA" w14:textId="77777777" w:rsidR="0096752E" w:rsidRDefault="0096752E" w:rsidP="0096752E">
      <w:r>
        <w:t>25</w:t>
      </w:r>
      <w:r>
        <w:rPr>
          <w:rFonts w:hint="eastAsia"/>
        </w:rPr>
        <w:t xml:space="preserve">. </w:t>
      </w:r>
      <w:r w:rsidR="00417A57">
        <w:rPr>
          <w:rFonts w:hint="eastAsia"/>
        </w:rPr>
        <w:t>表达式：</w:t>
      </w:r>
      <w:r w:rsidR="00355048" w:rsidRPr="00355048">
        <w:t>'2'+'3'</w:t>
      </w:r>
      <w:r w:rsidR="00355048">
        <w:rPr>
          <w:rFonts w:hint="eastAsia"/>
        </w:rPr>
        <w:t>的</w:t>
      </w:r>
      <w:r w:rsidR="00417A57">
        <w:rPr>
          <w:rFonts w:hint="eastAsia"/>
        </w:rPr>
        <w:t>值</w:t>
      </w:r>
      <w:r w:rsidR="00355048" w:rsidRPr="00355048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E31CF3F" w14:textId="77777777" w:rsidR="0096752E" w:rsidRDefault="0096752E" w:rsidP="0096752E">
      <w:r>
        <w:rPr>
          <w:rFonts w:hint="eastAsia"/>
        </w:rPr>
        <w:t xml:space="preserve">A. </w:t>
      </w:r>
      <w:r w:rsidR="00355048">
        <w:t>5</w:t>
      </w:r>
      <w:r>
        <w:rPr>
          <w:rFonts w:hint="eastAsia"/>
        </w:rPr>
        <w:t xml:space="preserve">    B. </w:t>
      </w:r>
      <w:r w:rsidR="00355048">
        <w:t>'5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55048">
        <w:t>"5"</w:t>
      </w:r>
      <w:r>
        <w:t xml:space="preserve"> </w:t>
      </w:r>
      <w:r>
        <w:rPr>
          <w:rFonts w:hint="eastAsia"/>
        </w:rPr>
        <w:t xml:space="preserve">   D. </w:t>
      </w:r>
      <w:r w:rsidR="00355048">
        <w:t>'23'</w:t>
      </w:r>
    </w:p>
    <w:p w14:paraId="07E892B6" w14:textId="77777777" w:rsidR="0096752E" w:rsidRDefault="0096752E" w:rsidP="0096752E">
      <w:r>
        <w:t>26</w:t>
      </w:r>
      <w:r>
        <w:rPr>
          <w:rFonts w:hint="eastAsia"/>
        </w:rPr>
        <w:t xml:space="preserve">. </w:t>
      </w:r>
      <w:r w:rsidR="00417A57">
        <w:rPr>
          <w:rFonts w:hint="eastAsia"/>
        </w:rPr>
        <w:t>表达式：</w:t>
      </w:r>
      <w:r w:rsidR="00F31CD7" w:rsidRPr="00F31CD7">
        <w:rPr>
          <w:rFonts w:hint="eastAsia"/>
        </w:rPr>
        <w:t>'2'</w:t>
      </w:r>
      <w:r w:rsidR="00F31CD7">
        <w:t>*3</w:t>
      </w:r>
      <w:r w:rsidR="00F31CD7" w:rsidRPr="00F31CD7">
        <w:rPr>
          <w:rFonts w:hint="eastAsia"/>
        </w:rPr>
        <w:t>的</w:t>
      </w:r>
      <w:r w:rsidR="00417A57">
        <w:rPr>
          <w:rFonts w:hint="eastAsia"/>
        </w:rPr>
        <w:t>值</w:t>
      </w:r>
      <w:r w:rsidR="00F31CD7" w:rsidRPr="00F31CD7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050F61C" w14:textId="77777777" w:rsidR="0096752E" w:rsidRDefault="0096752E" w:rsidP="0096752E">
      <w:r>
        <w:rPr>
          <w:rFonts w:hint="eastAsia"/>
        </w:rPr>
        <w:t xml:space="preserve">A. </w:t>
      </w:r>
      <w:r w:rsidR="00F31CD7">
        <w:t>6</w:t>
      </w:r>
      <w:r>
        <w:rPr>
          <w:rFonts w:hint="eastAsia"/>
        </w:rPr>
        <w:t xml:space="preserve">    B. </w:t>
      </w:r>
      <w:r w:rsidR="00F31CD7">
        <w:t>'6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F31CD7">
        <w:t>'222'</w:t>
      </w:r>
      <w:r>
        <w:t xml:space="preserve"> </w:t>
      </w:r>
      <w:r>
        <w:rPr>
          <w:rFonts w:hint="eastAsia"/>
        </w:rPr>
        <w:t xml:space="preserve">   D. </w:t>
      </w:r>
      <w:r w:rsidR="00F31CD7">
        <w:t>'33'</w:t>
      </w:r>
    </w:p>
    <w:p w14:paraId="3CFE472B" w14:textId="77777777" w:rsidR="0096752E" w:rsidRDefault="0096752E" w:rsidP="0096752E">
      <w:r>
        <w:t>27</w:t>
      </w:r>
      <w:r>
        <w:rPr>
          <w:rFonts w:hint="eastAsia"/>
        </w:rPr>
        <w:t xml:space="preserve">. </w:t>
      </w:r>
      <w:r w:rsidR="00F02725" w:rsidRPr="00F02725">
        <w:rPr>
          <w:rFonts w:hint="eastAsia"/>
        </w:rPr>
        <w:t>表达式：</w:t>
      </w:r>
      <w:r w:rsidR="00F02725" w:rsidRPr="00F02725">
        <w:rPr>
          <w:rFonts w:hint="eastAsia"/>
        </w:rPr>
        <w:t>'2'</w:t>
      </w:r>
      <w:r w:rsidR="00F02725">
        <w:t xml:space="preserve"> in "2"</w:t>
      </w:r>
      <w:r w:rsidR="00F02725" w:rsidRPr="00F02725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1FD22E7" w14:textId="77777777" w:rsidR="0096752E" w:rsidRDefault="0096752E" w:rsidP="0096752E">
      <w:r>
        <w:rPr>
          <w:rFonts w:hint="eastAsia"/>
        </w:rPr>
        <w:t xml:space="preserve">A. </w:t>
      </w:r>
      <w:r w:rsidR="00F02725">
        <w:t>False</w:t>
      </w:r>
      <w:r>
        <w:rPr>
          <w:rFonts w:hint="eastAsia"/>
        </w:rPr>
        <w:t xml:space="preserve">    B. </w:t>
      </w:r>
      <w:r w:rsidR="00F02725">
        <w:t>True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</w:t>
      </w:r>
      <w:r w:rsidR="00F02725">
        <w:t xml:space="preserve"> </w:t>
      </w:r>
      <w:r w:rsidR="00FC586A">
        <w:t>"</w:t>
      </w:r>
      <w:r w:rsidR="00F02725">
        <w:rPr>
          <w:rFonts w:hint="eastAsia"/>
        </w:rPr>
        <w:t>22</w:t>
      </w:r>
      <w:r w:rsidR="00FC586A">
        <w:t>"</w:t>
      </w:r>
      <w:r>
        <w:t xml:space="preserve"> </w:t>
      </w:r>
      <w:r>
        <w:rPr>
          <w:rFonts w:hint="eastAsia"/>
        </w:rPr>
        <w:t xml:space="preserve">   D. </w:t>
      </w:r>
      <w:r w:rsidR="00F02725">
        <w:rPr>
          <w:rFonts w:hint="eastAsia"/>
        </w:rPr>
        <w:t>非法表达式</w:t>
      </w:r>
    </w:p>
    <w:p w14:paraId="6730B775" w14:textId="77777777" w:rsidR="0096752E" w:rsidRDefault="0096752E" w:rsidP="0096752E">
      <w:r>
        <w:t>28</w:t>
      </w:r>
      <w:r>
        <w:rPr>
          <w:rFonts w:hint="eastAsia"/>
        </w:rPr>
        <w:t xml:space="preserve">. </w:t>
      </w:r>
      <w:r w:rsidR="009635FC" w:rsidRPr="00F02725">
        <w:rPr>
          <w:rFonts w:hint="eastAsia"/>
        </w:rPr>
        <w:t>表达式：</w:t>
      </w:r>
      <w:r w:rsidR="009635FC" w:rsidRPr="009635FC">
        <w:t>1*'2'*3</w:t>
      </w:r>
      <w:r w:rsidR="009635FC" w:rsidRPr="00F02725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2FADE8B" w14:textId="77777777" w:rsidR="0096752E" w:rsidRDefault="0096752E" w:rsidP="0096752E">
      <w:r>
        <w:rPr>
          <w:rFonts w:hint="eastAsia"/>
        </w:rPr>
        <w:t xml:space="preserve">A. </w:t>
      </w:r>
      <w:r w:rsidR="00C13C7A">
        <w:t>6</w:t>
      </w:r>
      <w:r>
        <w:rPr>
          <w:rFonts w:hint="eastAsia"/>
        </w:rPr>
        <w:t xml:space="preserve">    B. </w:t>
      </w:r>
      <w:r w:rsidR="00C13C7A">
        <w:t>'6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C13C7A">
        <w:t>'222'</w:t>
      </w:r>
      <w:r>
        <w:t xml:space="preserve"> </w:t>
      </w:r>
      <w:r>
        <w:rPr>
          <w:rFonts w:hint="eastAsia"/>
        </w:rPr>
        <w:t xml:space="preserve">   D. </w:t>
      </w:r>
      <w:r w:rsidR="00C13C7A">
        <w:t>'2222'</w:t>
      </w:r>
    </w:p>
    <w:p w14:paraId="7D385F92" w14:textId="77777777" w:rsidR="0096752E" w:rsidRDefault="0096752E" w:rsidP="0096752E">
      <w:r>
        <w:t>29</w:t>
      </w:r>
      <w:r>
        <w:rPr>
          <w:rFonts w:hint="eastAsia"/>
        </w:rPr>
        <w:t xml:space="preserve">. </w:t>
      </w:r>
      <w:r w:rsidR="00303200" w:rsidRPr="00303200">
        <w:rPr>
          <w:rFonts w:hint="eastAsia"/>
        </w:rPr>
        <w:t>表达式：</w:t>
      </w:r>
      <w:r w:rsidR="00303200">
        <w:t>'1'+2</w:t>
      </w:r>
      <w:r w:rsidR="00303200" w:rsidRPr="00303200">
        <w:rPr>
          <w:rFonts w:hint="eastAsia"/>
        </w:rPr>
        <w:t>*</w:t>
      </w:r>
      <w:r w:rsidR="00E732D4">
        <w:t>'3'</w:t>
      </w:r>
      <w:r w:rsidR="00303200" w:rsidRPr="00303200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6B76583" w14:textId="77777777" w:rsidR="0096752E" w:rsidRDefault="0096752E" w:rsidP="0096752E">
      <w:r>
        <w:rPr>
          <w:rFonts w:hint="eastAsia"/>
        </w:rPr>
        <w:t xml:space="preserve">A. </w:t>
      </w:r>
      <w:r w:rsidR="000F525A">
        <w:t>'12</w:t>
      </w:r>
      <w:r w:rsidR="000A24B3">
        <w:t>3</w:t>
      </w:r>
      <w:r w:rsidR="000F525A">
        <w:t>'</w:t>
      </w:r>
      <w:r>
        <w:rPr>
          <w:rFonts w:hint="eastAsia"/>
        </w:rPr>
        <w:t xml:space="preserve">    B. </w:t>
      </w:r>
      <w:r w:rsidR="000F525A">
        <w:t>'12</w:t>
      </w:r>
      <w:r w:rsidR="000A24B3">
        <w:t>22</w:t>
      </w:r>
      <w:r w:rsidR="000F525A">
        <w:t>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0F525A" w:rsidRPr="000F525A">
        <w:t>'133'</w:t>
      </w:r>
      <w:r>
        <w:t xml:space="preserve"> </w:t>
      </w:r>
      <w:r>
        <w:rPr>
          <w:rFonts w:hint="eastAsia"/>
        </w:rPr>
        <w:t xml:space="preserve">   D. </w:t>
      </w:r>
      <w:r w:rsidR="000F525A">
        <w:t>'16'</w:t>
      </w:r>
    </w:p>
    <w:p w14:paraId="74BE4DFE" w14:textId="77777777" w:rsidR="0096752E" w:rsidRDefault="0096752E" w:rsidP="0096752E">
      <w:r>
        <w:t>30</w:t>
      </w:r>
      <w:r>
        <w:rPr>
          <w:rFonts w:hint="eastAsia"/>
        </w:rPr>
        <w:t xml:space="preserve">. </w:t>
      </w:r>
      <w:r w:rsidR="000155D4" w:rsidRPr="000155D4">
        <w:rPr>
          <w:rFonts w:hint="eastAsia"/>
        </w:rPr>
        <w:t>表达式：</w:t>
      </w:r>
      <w:r w:rsidR="000155D4" w:rsidRPr="000155D4">
        <w:t>hex(26)</w:t>
      </w:r>
      <w:r w:rsidR="000155D4" w:rsidRPr="000155D4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3C30FC5" w14:textId="77777777" w:rsidR="0096752E" w:rsidRDefault="0096752E" w:rsidP="0096752E">
      <w:r>
        <w:rPr>
          <w:rFonts w:hint="eastAsia"/>
        </w:rPr>
        <w:t xml:space="preserve">A. </w:t>
      </w:r>
      <w:r w:rsidR="000155D4">
        <w:t>0x1a</w:t>
      </w:r>
      <w:r>
        <w:rPr>
          <w:rFonts w:hint="eastAsia"/>
        </w:rPr>
        <w:t xml:space="preserve">    B. </w:t>
      </w:r>
      <w:r w:rsidR="000155D4" w:rsidRPr="000155D4">
        <w:t>'0x1a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0155D4">
        <w:t>0x1A</w:t>
      </w:r>
      <w:r>
        <w:t xml:space="preserve"> </w:t>
      </w:r>
      <w:r>
        <w:rPr>
          <w:rFonts w:hint="eastAsia"/>
        </w:rPr>
        <w:t xml:space="preserve">   D. </w:t>
      </w:r>
      <w:r w:rsidR="000155D4">
        <w:t>'0x1A'</w:t>
      </w:r>
    </w:p>
    <w:p w14:paraId="2D40D435" w14:textId="77777777" w:rsidR="000672A7" w:rsidRDefault="000672A7" w:rsidP="000672A7">
      <w:r>
        <w:t>3</w:t>
      </w:r>
      <w:r>
        <w:rPr>
          <w:rFonts w:hint="eastAsia"/>
        </w:rPr>
        <w:t xml:space="preserve">1. </w:t>
      </w:r>
      <w:r w:rsidR="00BF743E" w:rsidRPr="00BF743E">
        <w:rPr>
          <w:rFonts w:hint="eastAsia"/>
        </w:rPr>
        <w:t>下列</w:t>
      </w:r>
      <w:r w:rsidR="00BF743E" w:rsidRPr="00BF743E">
        <w:rPr>
          <w:rFonts w:hint="eastAsia"/>
        </w:rPr>
        <w:t>Python</w:t>
      </w:r>
      <w:r w:rsidR="00BF743E" w:rsidRPr="00BF743E">
        <w:rPr>
          <w:rFonts w:hint="eastAsia"/>
        </w:rPr>
        <w:t>表达式值最大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B19AE5A" w14:textId="77777777" w:rsidR="00840DD6" w:rsidRDefault="000672A7" w:rsidP="000672A7">
      <w:r>
        <w:rPr>
          <w:rFonts w:hint="eastAsia"/>
        </w:rPr>
        <w:t xml:space="preserve">A. </w:t>
      </w:r>
      <w:r w:rsidR="00BF743E">
        <w:t>len('uestc'*len(bin(</w:t>
      </w:r>
      <w:r w:rsidR="00840DD6">
        <w:t>8</w:t>
      </w:r>
      <w:r w:rsidR="00BF743E">
        <w:t>))</w:t>
      </w:r>
      <w:r w:rsidR="00840DD6">
        <w:t>)</w:t>
      </w:r>
      <w:r>
        <w:rPr>
          <w:rFonts w:hint="eastAsia"/>
        </w:rPr>
        <w:t xml:space="preserve">   </w:t>
      </w:r>
      <w:r w:rsidR="008A7A0D">
        <w:t xml:space="preserve"> </w:t>
      </w:r>
      <w:r>
        <w:rPr>
          <w:rFonts w:hint="eastAsia"/>
        </w:rPr>
        <w:t xml:space="preserve">B. </w:t>
      </w:r>
      <w:r w:rsidR="00BF743E">
        <w:t>ord('a')-ord('A')</w:t>
      </w:r>
      <w:r w:rsidR="0053535A">
        <w:t>-True</w:t>
      </w:r>
    </w:p>
    <w:p w14:paraId="134275E9" w14:textId="77777777" w:rsidR="000672A7" w:rsidRDefault="000672A7" w:rsidP="000672A7">
      <w:r>
        <w:rPr>
          <w:rFonts w:hint="eastAsia"/>
        </w:rPr>
        <w:t xml:space="preserve">C. </w:t>
      </w:r>
      <w:r w:rsidR="00BF743E">
        <w:t>len(10*'\a\b\n')</w:t>
      </w:r>
      <w:r>
        <w:t xml:space="preserve"> </w:t>
      </w:r>
      <w:r>
        <w:rPr>
          <w:rFonts w:hint="eastAsia"/>
        </w:rPr>
        <w:t xml:space="preserve">   </w:t>
      </w:r>
      <w:r w:rsidR="00840DD6">
        <w:t xml:space="preserve">      </w:t>
      </w:r>
      <w:r>
        <w:rPr>
          <w:rFonts w:hint="eastAsia"/>
        </w:rPr>
        <w:t xml:space="preserve">D. </w:t>
      </w:r>
      <w:r w:rsidR="00100DAB" w:rsidRPr="00100DAB">
        <w:t>len(</w:t>
      </w:r>
      <w:r w:rsidR="0053535A">
        <w:t>oct</w:t>
      </w:r>
      <w:r w:rsidR="00100DAB">
        <w:t>(</w:t>
      </w:r>
      <w:r w:rsidR="0053535A">
        <w:t>8</w:t>
      </w:r>
      <w:r w:rsidR="00100DAB">
        <w:t>)*</w:t>
      </w:r>
      <w:r w:rsidR="0053535A">
        <w:t>8</w:t>
      </w:r>
      <w:r w:rsidR="00100DAB">
        <w:t>)</w:t>
      </w:r>
    </w:p>
    <w:p w14:paraId="77B21C7F" w14:textId="77777777" w:rsidR="000672A7" w:rsidRDefault="000672A7" w:rsidP="000672A7">
      <w:r>
        <w:lastRenderedPageBreak/>
        <w:t>32</w:t>
      </w:r>
      <w:r>
        <w:rPr>
          <w:rFonts w:hint="eastAsia"/>
        </w:rPr>
        <w:t xml:space="preserve">. </w:t>
      </w:r>
      <w:r w:rsidR="00134531" w:rsidRPr="00134531">
        <w:rPr>
          <w:rFonts w:hint="eastAsia"/>
        </w:rPr>
        <w:t>下列</w:t>
      </w:r>
      <w:r w:rsidR="00134531" w:rsidRPr="00134531">
        <w:rPr>
          <w:rFonts w:hint="eastAsia"/>
        </w:rPr>
        <w:t>Python</w:t>
      </w:r>
      <w:r w:rsidR="00134531" w:rsidRPr="00134531">
        <w:rPr>
          <w:rFonts w:hint="eastAsia"/>
        </w:rPr>
        <w:t>表达式中，</w:t>
      </w:r>
      <w:r w:rsidR="00134531">
        <w:rPr>
          <w:rFonts w:hint="eastAsia"/>
        </w:rPr>
        <w:t>值</w:t>
      </w:r>
      <w:r w:rsidR="00134531" w:rsidRPr="00134531">
        <w:rPr>
          <w:rFonts w:hint="eastAsia"/>
        </w:rPr>
        <w:t>与其余</w:t>
      </w:r>
      <w:r w:rsidR="00134531" w:rsidRPr="00134531">
        <w:rPr>
          <w:rFonts w:hint="eastAsia"/>
        </w:rPr>
        <w:t>3</w:t>
      </w:r>
      <w:r w:rsidR="00134531" w:rsidRPr="00134531">
        <w:rPr>
          <w:rFonts w:hint="eastAsia"/>
        </w:rPr>
        <w:t>个不同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6FC1E77" w14:textId="77777777" w:rsidR="000672A7" w:rsidRDefault="000672A7" w:rsidP="000672A7">
      <w:r>
        <w:rPr>
          <w:rFonts w:hint="eastAsia"/>
        </w:rPr>
        <w:t xml:space="preserve">A. </w:t>
      </w:r>
      <w:r w:rsidR="002F38FB">
        <w:t>3 in</w:t>
      </w:r>
      <w:r w:rsidR="002F38FB">
        <w:rPr>
          <w:rFonts w:hint="eastAsia"/>
        </w:rPr>
        <w:t xml:space="preserve"> [1,2,3]</w:t>
      </w:r>
      <w:r>
        <w:rPr>
          <w:rFonts w:hint="eastAsia"/>
        </w:rPr>
        <w:t xml:space="preserve">    B. </w:t>
      </w:r>
      <w:r w:rsidR="002F38FB">
        <w:t>3 in (1,2,3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F38FB">
        <w:t>3 in {1,2,3}</w:t>
      </w:r>
      <w:r>
        <w:t xml:space="preserve"> </w:t>
      </w:r>
      <w:r>
        <w:rPr>
          <w:rFonts w:hint="eastAsia"/>
        </w:rPr>
        <w:t xml:space="preserve">   D. </w:t>
      </w:r>
      <w:r w:rsidR="002F38FB" w:rsidRPr="002F38FB">
        <w:t>3 in {'a':1,'b':2,'c':3}</w:t>
      </w:r>
    </w:p>
    <w:p w14:paraId="1129651E" w14:textId="77777777" w:rsidR="000672A7" w:rsidRDefault="000672A7" w:rsidP="000672A7">
      <w:r>
        <w:t>33</w:t>
      </w:r>
      <w:r>
        <w:rPr>
          <w:rFonts w:hint="eastAsia"/>
        </w:rPr>
        <w:t xml:space="preserve">. </w:t>
      </w:r>
      <w:r w:rsidR="00222A8D" w:rsidRPr="00222A8D">
        <w:rPr>
          <w:rFonts w:hint="eastAsia"/>
        </w:rPr>
        <w:t>下列</w:t>
      </w:r>
      <w:r w:rsidR="00222A8D" w:rsidRPr="00222A8D">
        <w:rPr>
          <w:rFonts w:hint="eastAsia"/>
        </w:rPr>
        <w:t>Python</w:t>
      </w:r>
      <w:r w:rsidR="00222A8D" w:rsidRPr="00222A8D">
        <w:rPr>
          <w:rFonts w:hint="eastAsia"/>
        </w:rPr>
        <w:t>表达式中，值与其余</w:t>
      </w:r>
      <w:r w:rsidR="00222A8D" w:rsidRPr="00222A8D">
        <w:rPr>
          <w:rFonts w:hint="eastAsia"/>
        </w:rPr>
        <w:t>3</w:t>
      </w:r>
      <w:r w:rsidR="00222A8D" w:rsidRPr="00222A8D">
        <w:rPr>
          <w:rFonts w:hint="eastAsia"/>
        </w:rPr>
        <w:t>个不同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C18F7FA" w14:textId="77777777" w:rsidR="000672A7" w:rsidRDefault="000672A7" w:rsidP="000672A7">
      <w:r>
        <w:rPr>
          <w:rFonts w:hint="eastAsia"/>
        </w:rPr>
        <w:t xml:space="preserve">A. </w:t>
      </w:r>
      <w:r w:rsidR="00222A8D" w:rsidRPr="00222A8D">
        <w:t>3 in {1:'aaa',2:'bbb',3:'ccc'}</w:t>
      </w:r>
      <w:r>
        <w:rPr>
          <w:rFonts w:hint="eastAsia"/>
        </w:rPr>
        <w:t xml:space="preserve">    B. </w:t>
      </w:r>
      <w:r w:rsidR="00222A8D">
        <w:t>'3' in '123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22A8D">
        <w:t>[3] in [1,2,3]</w:t>
      </w:r>
      <w:r>
        <w:t xml:space="preserve"> </w:t>
      </w:r>
      <w:r>
        <w:rPr>
          <w:rFonts w:hint="eastAsia"/>
        </w:rPr>
        <w:t xml:space="preserve">   D. </w:t>
      </w:r>
      <w:r w:rsidR="00222A8D">
        <w:t>(3) in (1,2,3)</w:t>
      </w:r>
    </w:p>
    <w:p w14:paraId="64EE27FB" w14:textId="77777777" w:rsidR="000672A7" w:rsidRDefault="000672A7" w:rsidP="000672A7">
      <w:r>
        <w:t>34</w:t>
      </w:r>
      <w:r>
        <w:rPr>
          <w:rFonts w:hint="eastAsia"/>
        </w:rPr>
        <w:t xml:space="preserve">. </w:t>
      </w:r>
      <w:r w:rsidR="00AC64E1" w:rsidRPr="00AC64E1">
        <w:rPr>
          <w:rFonts w:hint="eastAsia"/>
        </w:rPr>
        <w:t>表达式：</w:t>
      </w:r>
      <w:r w:rsidR="00AC64E1" w:rsidRPr="00AC64E1">
        <w:t>-7&lt;&lt;1</w:t>
      </w:r>
      <w:r w:rsidR="00AC64E1" w:rsidRPr="00AC64E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F80B342" w14:textId="77777777" w:rsidR="000672A7" w:rsidRDefault="000672A7" w:rsidP="000672A7">
      <w:r>
        <w:rPr>
          <w:rFonts w:hint="eastAsia"/>
        </w:rPr>
        <w:t xml:space="preserve">A. </w:t>
      </w:r>
      <w:r w:rsidR="00DC5237" w:rsidRPr="00DC5237">
        <w:t>-14</w:t>
      </w:r>
      <w:r>
        <w:rPr>
          <w:rFonts w:hint="eastAsia"/>
        </w:rPr>
        <w:t xml:space="preserve">    B. </w:t>
      </w:r>
      <w:r w:rsidR="00DC5237">
        <w:t>-7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DC5237">
        <w:t>-4</w:t>
      </w:r>
      <w:r>
        <w:t xml:space="preserve"> </w:t>
      </w:r>
      <w:r>
        <w:rPr>
          <w:rFonts w:hint="eastAsia"/>
        </w:rPr>
        <w:t xml:space="preserve">   D. </w:t>
      </w:r>
      <w:r w:rsidR="00DC5237">
        <w:t>-3</w:t>
      </w:r>
    </w:p>
    <w:p w14:paraId="2769B41C" w14:textId="77777777" w:rsidR="000672A7" w:rsidRDefault="000672A7" w:rsidP="000672A7">
      <w:r>
        <w:t>35</w:t>
      </w:r>
      <w:r>
        <w:rPr>
          <w:rFonts w:hint="eastAsia"/>
        </w:rPr>
        <w:t xml:space="preserve">. </w:t>
      </w:r>
      <w:r w:rsidR="006F68A1" w:rsidRPr="006F68A1">
        <w:rPr>
          <w:rFonts w:hint="eastAsia"/>
        </w:rPr>
        <w:t>表达式：</w:t>
      </w:r>
      <w:r w:rsidR="006F68A1" w:rsidRPr="006F68A1">
        <w:rPr>
          <w:rFonts w:hint="eastAsia"/>
        </w:rPr>
        <w:t>-7</w:t>
      </w:r>
      <w:r w:rsidR="006F68A1">
        <w:t>&gt;&gt;</w:t>
      </w:r>
      <w:r w:rsidR="006F68A1" w:rsidRPr="006F68A1">
        <w:rPr>
          <w:rFonts w:hint="eastAsia"/>
        </w:rPr>
        <w:t>1</w:t>
      </w:r>
      <w:r w:rsidR="006F68A1" w:rsidRPr="006F68A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D2F5471" w14:textId="77777777" w:rsidR="000672A7" w:rsidRDefault="006F68A1" w:rsidP="000672A7">
      <w:r w:rsidRPr="006F68A1">
        <w:t>A. -14    B. -7    C. -4    D. -3</w:t>
      </w:r>
    </w:p>
    <w:p w14:paraId="3BC7245B" w14:textId="77777777" w:rsidR="000672A7" w:rsidRDefault="000672A7" w:rsidP="000672A7">
      <w:r>
        <w:t>36</w:t>
      </w:r>
      <w:r>
        <w:rPr>
          <w:rFonts w:hint="eastAsia"/>
        </w:rPr>
        <w:t xml:space="preserve">. </w:t>
      </w:r>
      <w:r w:rsidR="00193187" w:rsidRPr="006F68A1">
        <w:rPr>
          <w:rFonts w:hint="eastAsia"/>
        </w:rPr>
        <w:t>表达式：</w:t>
      </w:r>
      <w:r w:rsidR="00193187" w:rsidRPr="00193187">
        <w:t>~(-9)</w:t>
      </w:r>
      <w:r w:rsidR="00193187" w:rsidRPr="006F68A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1CA7E77" w14:textId="77777777" w:rsidR="000672A7" w:rsidRDefault="000672A7" w:rsidP="000672A7">
      <w:r>
        <w:rPr>
          <w:rFonts w:hint="eastAsia"/>
        </w:rPr>
        <w:t xml:space="preserve">A. </w:t>
      </w:r>
      <w:r w:rsidR="00193187">
        <w:t>-18</w:t>
      </w:r>
      <w:r>
        <w:rPr>
          <w:rFonts w:hint="eastAsia"/>
        </w:rPr>
        <w:t xml:space="preserve">    B. </w:t>
      </w:r>
      <w:r w:rsidR="00193187">
        <w:t>-3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193187">
        <w:t>8</w:t>
      </w:r>
      <w:r>
        <w:t xml:space="preserve"> </w:t>
      </w:r>
      <w:r>
        <w:rPr>
          <w:rFonts w:hint="eastAsia"/>
        </w:rPr>
        <w:t xml:space="preserve">   D. </w:t>
      </w:r>
      <w:r w:rsidR="00193187">
        <w:t>9</w:t>
      </w:r>
    </w:p>
    <w:p w14:paraId="3062790B" w14:textId="77777777" w:rsidR="000672A7" w:rsidRDefault="000672A7" w:rsidP="000672A7">
      <w:r>
        <w:t>37</w:t>
      </w:r>
      <w:r>
        <w:rPr>
          <w:rFonts w:hint="eastAsia"/>
        </w:rPr>
        <w:t xml:space="preserve">. </w:t>
      </w:r>
      <w:r w:rsidR="00193187" w:rsidRPr="006F68A1">
        <w:rPr>
          <w:rFonts w:hint="eastAsia"/>
        </w:rPr>
        <w:t>表达式：</w:t>
      </w:r>
      <w:r w:rsidR="00BD5446" w:rsidRPr="00BD5446">
        <w:t>(-9)^(-7)</w:t>
      </w:r>
      <w:r w:rsidR="00193187" w:rsidRPr="006F68A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CCA5E5B" w14:textId="77777777" w:rsidR="000672A7" w:rsidRDefault="000672A7" w:rsidP="000672A7">
      <w:r>
        <w:rPr>
          <w:rFonts w:hint="eastAsia"/>
        </w:rPr>
        <w:t xml:space="preserve">A. </w:t>
      </w:r>
      <w:r w:rsidR="00BD5446">
        <w:t>-15</w:t>
      </w:r>
      <w:r>
        <w:rPr>
          <w:rFonts w:hint="eastAsia"/>
        </w:rPr>
        <w:t xml:space="preserve">    B. </w:t>
      </w:r>
      <w:r w:rsidR="00BD5446">
        <w:t>-14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BD5446">
        <w:t>14</w:t>
      </w:r>
      <w:r>
        <w:t xml:space="preserve"> </w:t>
      </w:r>
      <w:r>
        <w:rPr>
          <w:rFonts w:hint="eastAsia"/>
        </w:rPr>
        <w:t xml:space="preserve">   D. </w:t>
      </w:r>
      <w:r w:rsidR="00BD5446">
        <w:t>15</w:t>
      </w:r>
    </w:p>
    <w:p w14:paraId="0A92AE37" w14:textId="77777777" w:rsidR="000672A7" w:rsidRDefault="000672A7" w:rsidP="000672A7">
      <w:r>
        <w:t>38</w:t>
      </w:r>
      <w:r>
        <w:rPr>
          <w:rFonts w:hint="eastAsia"/>
        </w:rPr>
        <w:t xml:space="preserve">. </w:t>
      </w:r>
      <w:r w:rsidR="00193187" w:rsidRPr="006F68A1">
        <w:rPr>
          <w:rFonts w:hint="eastAsia"/>
        </w:rPr>
        <w:t>表达式：</w:t>
      </w:r>
      <w:r w:rsidR="00BE1C63" w:rsidRPr="00BE1C63">
        <w:t>(-9)&amp;(-7)</w:t>
      </w:r>
      <w:r w:rsidR="00193187" w:rsidRPr="006F68A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8322FB3" w14:textId="77777777" w:rsidR="000672A7" w:rsidRDefault="00BE1C63" w:rsidP="000672A7">
      <w:r>
        <w:rPr>
          <w:rFonts w:hint="eastAsia"/>
        </w:rPr>
        <w:t xml:space="preserve">A. </w:t>
      </w:r>
      <w:r>
        <w:t>-15</w:t>
      </w:r>
      <w:r>
        <w:rPr>
          <w:rFonts w:hint="eastAsia"/>
        </w:rPr>
        <w:t xml:space="preserve">    B. </w:t>
      </w:r>
      <w:r>
        <w:t>-14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 xml:space="preserve">14 </w:t>
      </w:r>
      <w:r>
        <w:rPr>
          <w:rFonts w:hint="eastAsia"/>
        </w:rPr>
        <w:t xml:space="preserve">   D. </w:t>
      </w:r>
      <w:r>
        <w:t>15</w:t>
      </w:r>
    </w:p>
    <w:p w14:paraId="785CB6F2" w14:textId="77777777" w:rsidR="000672A7" w:rsidRDefault="000672A7" w:rsidP="000672A7">
      <w:r>
        <w:t>39</w:t>
      </w:r>
      <w:r>
        <w:rPr>
          <w:rFonts w:hint="eastAsia"/>
        </w:rPr>
        <w:t xml:space="preserve">. </w:t>
      </w:r>
      <w:r w:rsidR="00193187" w:rsidRPr="006F68A1">
        <w:rPr>
          <w:rFonts w:hint="eastAsia"/>
        </w:rPr>
        <w:t>表达式：</w:t>
      </w:r>
      <w:r w:rsidR="004371B8" w:rsidRPr="004371B8">
        <w:t>9|(-7)</w:t>
      </w:r>
      <w:r w:rsidR="00193187" w:rsidRPr="006F68A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7E368B6" w14:textId="77777777" w:rsidR="000672A7" w:rsidRDefault="002E04FC" w:rsidP="000672A7">
      <w:r>
        <w:rPr>
          <w:rFonts w:hint="eastAsia"/>
        </w:rPr>
        <w:t xml:space="preserve">A. </w:t>
      </w:r>
      <w:r>
        <w:t>-14</w:t>
      </w:r>
      <w:r>
        <w:rPr>
          <w:rFonts w:hint="eastAsia"/>
        </w:rPr>
        <w:t xml:space="preserve">    B. </w:t>
      </w:r>
      <w:r>
        <w:t>-7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 xml:space="preserve">-9 </w:t>
      </w:r>
      <w:r>
        <w:rPr>
          <w:rFonts w:hint="eastAsia"/>
        </w:rPr>
        <w:t xml:space="preserve">   D. </w:t>
      </w:r>
      <w:r>
        <w:t>14</w:t>
      </w:r>
    </w:p>
    <w:p w14:paraId="0A34DF45" w14:textId="77777777" w:rsidR="000672A7" w:rsidRDefault="000672A7" w:rsidP="000672A7">
      <w:r>
        <w:t>40</w:t>
      </w:r>
      <w:r>
        <w:rPr>
          <w:rFonts w:hint="eastAsia"/>
        </w:rPr>
        <w:t>.</w:t>
      </w:r>
      <w:r w:rsidR="00CF52C4">
        <w:t xml:space="preserve"> </w:t>
      </w:r>
      <w:r w:rsidR="00CF52C4">
        <w:rPr>
          <w:rFonts w:hint="eastAsia"/>
        </w:rPr>
        <w:t>在</w:t>
      </w:r>
      <w:r w:rsidR="00CF52C4" w:rsidRPr="00CF52C4">
        <w:rPr>
          <w:rFonts w:hint="eastAsia"/>
        </w:rPr>
        <w:t>Python</w:t>
      </w:r>
      <w:r w:rsidR="00CF52C4">
        <w:t>提示符状态</w:t>
      </w:r>
      <w:r w:rsidR="00CF52C4">
        <w:rPr>
          <w:rFonts w:hint="eastAsia"/>
        </w:rPr>
        <w:t>下查看</w:t>
      </w:r>
      <w:r w:rsidR="00CF52C4">
        <w:t>内置函数</w:t>
      </w:r>
      <w:r w:rsidR="00CF52C4">
        <w:rPr>
          <w:rFonts w:hint="eastAsia"/>
        </w:rPr>
        <w:t>max()</w:t>
      </w:r>
      <w:r w:rsidR="00CF52C4">
        <w:rPr>
          <w:rFonts w:hint="eastAsia"/>
        </w:rPr>
        <w:t>的</w:t>
      </w:r>
      <w:r w:rsidR="00CF52C4">
        <w:t>帮助信息</w:t>
      </w:r>
      <w:r w:rsidR="00CF52C4">
        <w:rPr>
          <w:rFonts w:hint="eastAsia"/>
        </w:rPr>
        <w:t>，</w:t>
      </w:r>
      <w:r w:rsidR="00CF52C4">
        <w:t>正确的</w:t>
      </w:r>
      <w:r w:rsidR="001565FD">
        <w:rPr>
          <w:rFonts w:hint="eastAsia"/>
        </w:rPr>
        <w:t>语句</w:t>
      </w:r>
      <w:r w:rsidR="00CF52C4"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96602AE" w14:textId="77777777" w:rsidR="000672A7" w:rsidRDefault="000672A7" w:rsidP="000672A7">
      <w:r>
        <w:rPr>
          <w:rFonts w:hint="eastAsia"/>
        </w:rPr>
        <w:t xml:space="preserve">A. </w:t>
      </w:r>
      <w:r w:rsidR="00CF52C4">
        <w:rPr>
          <w:rFonts w:hint="eastAsia"/>
        </w:rPr>
        <w:t>max</w:t>
      </w:r>
      <w:r>
        <w:rPr>
          <w:rFonts w:hint="eastAsia"/>
        </w:rPr>
        <w:t xml:space="preserve">    B. </w:t>
      </w:r>
      <w:r w:rsidR="00CF52C4">
        <w:rPr>
          <w:rFonts w:hint="eastAsia"/>
        </w:rPr>
        <w:t>max</w:t>
      </w:r>
      <w:r w:rsidR="009E5A86">
        <w:t xml:space="preserve"> </w:t>
      </w:r>
      <w:r w:rsidR="009E5A86">
        <w:rPr>
          <w:rFonts w:hint="eastAsia"/>
        </w:rPr>
        <w:t>?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CF52C4">
        <w:t>help(max())</w:t>
      </w:r>
      <w:r>
        <w:t xml:space="preserve"> </w:t>
      </w:r>
      <w:r>
        <w:rPr>
          <w:rFonts w:hint="eastAsia"/>
        </w:rPr>
        <w:t xml:space="preserve">   D.</w:t>
      </w:r>
      <w:r w:rsidR="006E5F5F">
        <w:t xml:space="preserve"> </w:t>
      </w:r>
      <w:r w:rsidR="00CF52C4">
        <w:t>help(max)</w:t>
      </w:r>
    </w:p>
    <w:p w14:paraId="498191EC" w14:textId="77777777" w:rsidR="000672A7" w:rsidRDefault="000672A7" w:rsidP="000672A7">
      <w:r>
        <w:t>4</w:t>
      </w:r>
      <w:r>
        <w:rPr>
          <w:rFonts w:hint="eastAsia"/>
        </w:rPr>
        <w:t xml:space="preserve">1. </w:t>
      </w:r>
      <w:r w:rsidR="000056E0" w:rsidRPr="000056E0">
        <w:rPr>
          <w:rFonts w:hint="eastAsia"/>
        </w:rPr>
        <w:t>在</w:t>
      </w:r>
      <w:r w:rsidR="000056E0" w:rsidRPr="000056E0">
        <w:rPr>
          <w:rFonts w:hint="eastAsia"/>
        </w:rPr>
        <w:t>Python</w:t>
      </w:r>
      <w:r w:rsidR="000056E0" w:rsidRPr="000056E0">
        <w:rPr>
          <w:rFonts w:hint="eastAsia"/>
        </w:rPr>
        <w:t>提示符状态下查看</w:t>
      </w:r>
      <w:r w:rsidR="000056E0">
        <w:t>math</w:t>
      </w:r>
      <w:r w:rsidR="000056E0">
        <w:rPr>
          <w:rFonts w:hint="eastAsia"/>
        </w:rPr>
        <w:t>模块</w:t>
      </w:r>
      <w:r w:rsidR="000056E0">
        <w:t>中</w:t>
      </w:r>
      <w:r w:rsidR="000056E0">
        <w:t>sin</w:t>
      </w:r>
      <w:r w:rsidR="000056E0" w:rsidRPr="000056E0">
        <w:rPr>
          <w:rFonts w:hint="eastAsia"/>
        </w:rPr>
        <w:t>()</w:t>
      </w:r>
      <w:r w:rsidR="000056E0" w:rsidRPr="000056E0">
        <w:rPr>
          <w:rFonts w:hint="eastAsia"/>
        </w:rPr>
        <w:t>函数的帮助信息，正确的</w:t>
      </w:r>
      <w:r w:rsidR="006C1FDA">
        <w:rPr>
          <w:rFonts w:hint="eastAsia"/>
        </w:rPr>
        <w:t>语句</w:t>
      </w:r>
      <w:r w:rsidR="000056E0" w:rsidRPr="000056E0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AC7D3DE" w14:textId="77777777" w:rsidR="000056E0" w:rsidRDefault="000672A7" w:rsidP="000672A7">
      <w:r>
        <w:rPr>
          <w:rFonts w:hint="eastAsia"/>
        </w:rPr>
        <w:t xml:space="preserve">A. </w:t>
      </w:r>
      <w:r w:rsidR="000056E0" w:rsidRPr="000056E0">
        <w:t>help(math.sin</w:t>
      </w:r>
      <w:r w:rsidR="000056E0">
        <w:t>()</w:t>
      </w:r>
      <w:r w:rsidR="000056E0" w:rsidRPr="000056E0">
        <w:t>)</w:t>
      </w:r>
      <w:r>
        <w:rPr>
          <w:rFonts w:hint="eastAsia"/>
        </w:rPr>
        <w:t xml:space="preserve">   </w:t>
      </w:r>
      <w:r w:rsidR="000056E0">
        <w:t xml:space="preserve">           </w:t>
      </w:r>
      <w:r>
        <w:rPr>
          <w:rFonts w:hint="eastAsia"/>
        </w:rPr>
        <w:t xml:space="preserve"> B. </w:t>
      </w:r>
      <w:r w:rsidR="000056E0" w:rsidRPr="000056E0">
        <w:t>help(math.sin)</w:t>
      </w:r>
    </w:p>
    <w:p w14:paraId="2F17A9EA" w14:textId="77777777" w:rsidR="000672A7" w:rsidRDefault="000672A7" w:rsidP="000672A7">
      <w:r>
        <w:rPr>
          <w:rFonts w:hint="eastAsia"/>
        </w:rPr>
        <w:t xml:space="preserve">C. </w:t>
      </w:r>
      <w:r w:rsidR="000056E0" w:rsidRPr="000056E0">
        <w:t>import math;help(math.sin</w:t>
      </w:r>
      <w:r w:rsidR="000056E0">
        <w:t>()</w:t>
      </w:r>
      <w:r w:rsidR="000056E0" w:rsidRPr="000056E0">
        <w:t>)</w:t>
      </w:r>
      <w:r>
        <w:t xml:space="preserve"> </w:t>
      </w:r>
      <w:r>
        <w:rPr>
          <w:rFonts w:hint="eastAsia"/>
        </w:rPr>
        <w:t xml:space="preserve">   D. </w:t>
      </w:r>
      <w:r w:rsidR="000056E0" w:rsidRPr="000056E0">
        <w:t>import math;help(math.sin)</w:t>
      </w:r>
    </w:p>
    <w:p w14:paraId="39DE4DAD" w14:textId="77777777" w:rsidR="000672A7" w:rsidRDefault="000672A7" w:rsidP="000672A7">
      <w:r>
        <w:t>42</w:t>
      </w:r>
      <w:r>
        <w:rPr>
          <w:rFonts w:hint="eastAsia"/>
        </w:rPr>
        <w:t xml:space="preserve">. </w:t>
      </w:r>
      <w:r w:rsidR="00A041BA" w:rsidRPr="00A041BA">
        <w:rPr>
          <w:rFonts w:hint="eastAsia"/>
        </w:rPr>
        <w:t>在</w:t>
      </w:r>
      <w:r w:rsidR="00A041BA" w:rsidRPr="00A041BA">
        <w:rPr>
          <w:rFonts w:hint="eastAsia"/>
        </w:rPr>
        <w:t>Python</w:t>
      </w:r>
      <w:r w:rsidR="00A041BA" w:rsidRPr="00A041BA">
        <w:rPr>
          <w:rFonts w:hint="eastAsia"/>
        </w:rPr>
        <w:t>提示符状态下查看</w:t>
      </w:r>
      <w:r w:rsidR="00A041BA" w:rsidRPr="00A041BA">
        <w:rPr>
          <w:rFonts w:hint="eastAsia"/>
        </w:rPr>
        <w:t>math</w:t>
      </w:r>
      <w:r w:rsidR="00A041BA" w:rsidRPr="00A041BA">
        <w:rPr>
          <w:rFonts w:hint="eastAsia"/>
        </w:rPr>
        <w:t>模块中</w:t>
      </w:r>
      <w:r w:rsidR="00A041BA">
        <w:rPr>
          <w:rFonts w:hint="eastAsia"/>
        </w:rPr>
        <w:t>全部</w:t>
      </w:r>
      <w:r w:rsidR="00A041BA" w:rsidRPr="00A041BA">
        <w:rPr>
          <w:rFonts w:hint="eastAsia"/>
        </w:rPr>
        <w:t>函数的帮助信息，正确的</w:t>
      </w:r>
      <w:r w:rsidR="006C1FDA">
        <w:rPr>
          <w:rFonts w:hint="eastAsia"/>
        </w:rPr>
        <w:t>语句</w:t>
      </w:r>
      <w:r w:rsidR="00A041BA" w:rsidRPr="00A041BA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056AD42" w14:textId="77777777" w:rsidR="00A041BA" w:rsidRDefault="000672A7" w:rsidP="000672A7">
      <w:r>
        <w:rPr>
          <w:rFonts w:hint="eastAsia"/>
        </w:rPr>
        <w:t xml:space="preserve">A. </w:t>
      </w:r>
      <w:r w:rsidR="00A041BA" w:rsidRPr="00A041BA">
        <w:t>help(math.</w:t>
      </w:r>
      <w:r w:rsidR="00A041BA">
        <w:t>*</w:t>
      </w:r>
      <w:r w:rsidR="00A041BA" w:rsidRPr="00A041BA">
        <w:t>)</w:t>
      </w:r>
      <w:r>
        <w:rPr>
          <w:rFonts w:hint="eastAsia"/>
        </w:rPr>
        <w:t xml:space="preserve">    </w:t>
      </w:r>
      <w:r w:rsidR="00A041BA">
        <w:t xml:space="preserve">           </w:t>
      </w:r>
      <w:r>
        <w:rPr>
          <w:rFonts w:hint="eastAsia"/>
        </w:rPr>
        <w:t xml:space="preserve">B. </w:t>
      </w:r>
      <w:r w:rsidR="00A041BA" w:rsidRPr="00A041BA">
        <w:t>help(math)</w:t>
      </w:r>
    </w:p>
    <w:p w14:paraId="3841746D" w14:textId="77777777" w:rsidR="000672A7" w:rsidRDefault="000672A7" w:rsidP="000672A7">
      <w:r>
        <w:rPr>
          <w:rFonts w:hint="eastAsia"/>
        </w:rPr>
        <w:t xml:space="preserve">C. </w:t>
      </w:r>
      <w:r w:rsidR="00A041BA" w:rsidRPr="000056E0">
        <w:t>import math;</w:t>
      </w:r>
      <w:r w:rsidR="00A041BA" w:rsidRPr="00A041BA">
        <w:t>help(math.</w:t>
      </w:r>
      <w:r w:rsidR="00A041BA">
        <w:t>*</w:t>
      </w:r>
      <w:r w:rsidR="00A041BA" w:rsidRPr="00A041BA">
        <w:t>)</w:t>
      </w:r>
      <w:r>
        <w:t xml:space="preserve"> </w:t>
      </w:r>
      <w:r>
        <w:rPr>
          <w:rFonts w:hint="eastAsia"/>
        </w:rPr>
        <w:t xml:space="preserve">   D. </w:t>
      </w:r>
      <w:r w:rsidR="00A041BA" w:rsidRPr="000056E0">
        <w:t>import math;</w:t>
      </w:r>
      <w:r w:rsidR="00A041BA" w:rsidRPr="00A041BA">
        <w:t>help(math)</w:t>
      </w:r>
    </w:p>
    <w:p w14:paraId="421C3CF5" w14:textId="77777777" w:rsidR="000672A7" w:rsidRDefault="000672A7" w:rsidP="000672A7">
      <w:r>
        <w:t>43</w:t>
      </w:r>
      <w:r>
        <w:rPr>
          <w:rFonts w:hint="eastAsia"/>
        </w:rPr>
        <w:t>.</w:t>
      </w:r>
      <w:r w:rsidR="006B0DA2">
        <w:t xml:space="preserve"> </w:t>
      </w:r>
      <w:r w:rsidR="006B0DA2">
        <w:rPr>
          <w:rFonts w:hint="eastAsia"/>
        </w:rPr>
        <w:t>当</w:t>
      </w:r>
      <w:r w:rsidR="008E6D64">
        <w:rPr>
          <w:rFonts w:hint="eastAsia"/>
        </w:rPr>
        <w:t>一条</w:t>
      </w:r>
      <w:r w:rsidR="006B0DA2">
        <w:rPr>
          <w:rFonts w:hint="eastAsia"/>
        </w:rPr>
        <w:t>语句太长</w:t>
      </w:r>
      <w:r w:rsidR="006B0DA2">
        <w:t>一行</w:t>
      </w:r>
      <w:r w:rsidR="006B0DA2">
        <w:rPr>
          <w:rFonts w:hint="eastAsia"/>
        </w:rPr>
        <w:t>写不完</w:t>
      </w:r>
      <w:r w:rsidR="006B0DA2">
        <w:t>时，</w:t>
      </w:r>
      <w:r w:rsidR="006B0DA2">
        <w:rPr>
          <w:rFonts w:hint="eastAsia"/>
        </w:rPr>
        <w:t>可以在</w:t>
      </w:r>
      <w:r w:rsidR="006B0DA2">
        <w:t>上一行的行尾</w:t>
      </w:r>
      <w:r w:rsidR="006B0DA2">
        <w:rPr>
          <w:rFonts w:hint="eastAsia"/>
        </w:rPr>
        <w:t>加上</w:t>
      </w:r>
      <w:r w:rsidR="006B0DA2" w:rsidRPr="006B0DA2">
        <w:rPr>
          <w:rFonts w:hint="eastAsia"/>
        </w:rPr>
        <w:t>Python</w:t>
      </w:r>
      <w:r w:rsidR="006B0DA2">
        <w:rPr>
          <w:rFonts w:hint="eastAsia"/>
        </w:rPr>
        <w:t>语句</w:t>
      </w:r>
      <w:r w:rsidR="006B0DA2">
        <w:t>换行符</w:t>
      </w:r>
      <w:r w:rsidR="008E6D64">
        <w:rPr>
          <w:rFonts w:hint="eastAsia"/>
        </w:rPr>
        <w:t>来</w:t>
      </w:r>
      <w:r w:rsidR="008E6D64">
        <w:t>实现多行输入</w:t>
      </w:r>
      <w:r w:rsidR="008E6D64">
        <w:rPr>
          <w:rFonts w:hint="eastAsia"/>
        </w:rPr>
        <w:t>。</w:t>
      </w:r>
      <w:r w:rsidR="006B0DA2">
        <w:rPr>
          <w:rFonts w:hint="eastAsia"/>
        </w:rPr>
        <w:t>该</w:t>
      </w:r>
      <w:r w:rsidR="006B0DA2">
        <w:t>换行符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05B6828" w14:textId="77777777" w:rsidR="000672A7" w:rsidRDefault="000672A7" w:rsidP="000672A7">
      <w:r>
        <w:rPr>
          <w:rFonts w:hint="eastAsia"/>
        </w:rPr>
        <w:t xml:space="preserve">A. </w:t>
      </w:r>
      <w:r w:rsidR="006B0DA2">
        <w:t>/</w:t>
      </w:r>
      <w:r>
        <w:rPr>
          <w:rFonts w:hint="eastAsia"/>
        </w:rPr>
        <w:t xml:space="preserve">    B. </w:t>
      </w:r>
      <w:r w:rsidR="00AC3EEE">
        <w:t>|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6B0DA2">
        <w:t>\</w:t>
      </w:r>
      <w:r>
        <w:t xml:space="preserve"> </w:t>
      </w:r>
      <w:r>
        <w:rPr>
          <w:rFonts w:hint="eastAsia"/>
        </w:rPr>
        <w:t xml:space="preserve">   D. </w:t>
      </w:r>
      <w:r w:rsidR="006B0DA2">
        <w:t>...</w:t>
      </w:r>
      <w:r w:rsidR="006B0DA2">
        <w:rPr>
          <w:rFonts w:hint="eastAsia"/>
        </w:rPr>
        <w:t>（连续三个小数</w:t>
      </w:r>
      <w:r w:rsidR="006B0DA2">
        <w:t>点</w:t>
      </w:r>
      <w:r w:rsidR="006B0DA2">
        <w:rPr>
          <w:rFonts w:hint="eastAsia"/>
        </w:rPr>
        <w:t>）</w:t>
      </w:r>
    </w:p>
    <w:p w14:paraId="5DB7A89C" w14:textId="77777777" w:rsidR="000672A7" w:rsidRDefault="000672A7" w:rsidP="000672A7">
      <w:r>
        <w:t>44</w:t>
      </w:r>
      <w:r>
        <w:rPr>
          <w:rFonts w:hint="eastAsia"/>
        </w:rPr>
        <w:t xml:space="preserve">. </w:t>
      </w:r>
      <w:r w:rsidR="00AA06EE" w:rsidRPr="00AA06EE">
        <w:rPr>
          <w:rFonts w:hint="eastAsia"/>
        </w:rPr>
        <w:t>在</w:t>
      </w:r>
      <w:r w:rsidR="00AA06EE" w:rsidRPr="00AA06EE">
        <w:rPr>
          <w:rFonts w:hint="eastAsia"/>
        </w:rPr>
        <w:t>Python</w:t>
      </w:r>
      <w:r w:rsidR="00AA06EE" w:rsidRPr="00AA06EE">
        <w:rPr>
          <w:rFonts w:hint="eastAsia"/>
        </w:rPr>
        <w:t>语言中，</w:t>
      </w:r>
      <w:r w:rsidR="00AA06EE">
        <w:rPr>
          <w:rFonts w:hint="eastAsia"/>
        </w:rPr>
        <w:t>查看</w:t>
      </w:r>
      <w:r w:rsidR="00AA06EE">
        <w:t>变量数据类型</w:t>
      </w:r>
      <w:r w:rsidR="00AA06EE">
        <w:rPr>
          <w:rFonts w:hint="eastAsia"/>
        </w:rPr>
        <w:t>的内置</w:t>
      </w:r>
      <w:r w:rsidR="00AA06EE">
        <w:t>函数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9CC5FF5" w14:textId="77777777" w:rsidR="000672A7" w:rsidRDefault="000672A7" w:rsidP="000672A7">
      <w:r>
        <w:rPr>
          <w:rFonts w:hint="eastAsia"/>
        </w:rPr>
        <w:t xml:space="preserve">A. </w:t>
      </w:r>
      <w:r w:rsidR="00AA06EE">
        <w:t>id()</w:t>
      </w:r>
      <w:r>
        <w:rPr>
          <w:rFonts w:hint="eastAsia"/>
        </w:rPr>
        <w:t xml:space="preserve">    B. </w:t>
      </w:r>
      <w:r w:rsidR="00AA06EE">
        <w:t>type(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AA06EE">
        <w:t>dir()</w:t>
      </w:r>
      <w:r>
        <w:t xml:space="preserve"> </w:t>
      </w:r>
      <w:r>
        <w:rPr>
          <w:rFonts w:hint="eastAsia"/>
        </w:rPr>
        <w:t xml:space="preserve">   D. </w:t>
      </w:r>
      <w:r w:rsidR="000F67D9">
        <w:t>print()</w:t>
      </w:r>
    </w:p>
    <w:p w14:paraId="608A1A6F" w14:textId="77777777" w:rsidR="000672A7" w:rsidRDefault="000672A7" w:rsidP="000672A7">
      <w:r>
        <w:t>45</w:t>
      </w:r>
      <w:r>
        <w:rPr>
          <w:rFonts w:hint="eastAsia"/>
        </w:rPr>
        <w:t xml:space="preserve">. </w:t>
      </w:r>
      <w:r w:rsidR="00E7725D" w:rsidRPr="00E7725D">
        <w:rPr>
          <w:rFonts w:hint="eastAsia"/>
        </w:rPr>
        <w:t>在</w:t>
      </w:r>
      <w:r w:rsidR="00E7725D" w:rsidRPr="00E7725D">
        <w:rPr>
          <w:rFonts w:hint="eastAsia"/>
        </w:rPr>
        <w:t>Python</w:t>
      </w:r>
      <w:r w:rsidR="00E7725D" w:rsidRPr="00E7725D">
        <w:rPr>
          <w:rFonts w:hint="eastAsia"/>
        </w:rPr>
        <w:t>语言中，查看</w:t>
      </w:r>
      <w:r w:rsidR="00E7725D">
        <w:rPr>
          <w:rFonts w:hint="eastAsia"/>
        </w:rPr>
        <w:t>某数据在内存中</w:t>
      </w:r>
      <w:r w:rsidR="00E7725D">
        <w:t>存储地址</w:t>
      </w:r>
      <w:r w:rsidR="00E7725D" w:rsidRPr="00E7725D">
        <w:rPr>
          <w:rFonts w:hint="eastAsia"/>
        </w:rPr>
        <w:t>的内置函数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D250BC3" w14:textId="77777777" w:rsidR="000672A7" w:rsidRDefault="00E7725D" w:rsidP="000672A7">
      <w:r w:rsidRPr="00E7725D">
        <w:t>A. id()    B. type()    C. dir()    D. print()</w:t>
      </w:r>
    </w:p>
    <w:p w14:paraId="0140FFDA" w14:textId="77777777" w:rsidR="000672A7" w:rsidRDefault="000672A7" w:rsidP="000672A7">
      <w:r>
        <w:t>46</w:t>
      </w:r>
      <w:r>
        <w:rPr>
          <w:rFonts w:hint="eastAsia"/>
        </w:rPr>
        <w:t xml:space="preserve">. </w:t>
      </w:r>
      <w:r w:rsidR="00235C4E" w:rsidRPr="00235C4E">
        <w:rPr>
          <w:rFonts w:hint="eastAsia"/>
        </w:rPr>
        <w:t>在</w:t>
      </w:r>
      <w:r w:rsidR="00235C4E" w:rsidRPr="00235C4E">
        <w:rPr>
          <w:rFonts w:hint="eastAsia"/>
        </w:rPr>
        <w:t>Python</w:t>
      </w:r>
      <w:r w:rsidR="00235C4E" w:rsidRPr="00235C4E">
        <w:rPr>
          <w:rFonts w:hint="eastAsia"/>
        </w:rPr>
        <w:t>提示符状态下查看</w:t>
      </w:r>
      <w:r w:rsidR="00235C4E">
        <w:rPr>
          <w:rFonts w:hint="eastAsia"/>
        </w:rPr>
        <w:t>所有</w:t>
      </w:r>
      <w:r w:rsidR="00235C4E">
        <w:t>模块的帮助信息</w:t>
      </w:r>
      <w:r w:rsidR="00235C4E" w:rsidRPr="00235C4E">
        <w:rPr>
          <w:rFonts w:hint="eastAsia"/>
        </w:rPr>
        <w:t>，正确的</w:t>
      </w:r>
      <w:r w:rsidR="00EC1B25">
        <w:rPr>
          <w:rFonts w:hint="eastAsia"/>
        </w:rPr>
        <w:t>语句</w:t>
      </w:r>
      <w:r w:rsidR="00235C4E" w:rsidRPr="00235C4E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5A3F0AA" w14:textId="77777777" w:rsidR="000672A7" w:rsidRDefault="000672A7" w:rsidP="000672A7">
      <w:r>
        <w:rPr>
          <w:rFonts w:hint="eastAsia"/>
        </w:rPr>
        <w:t xml:space="preserve">A. </w:t>
      </w:r>
      <w:r w:rsidR="00235C4E">
        <w:t>help(tuple)</w:t>
      </w:r>
      <w:r>
        <w:rPr>
          <w:rFonts w:hint="eastAsia"/>
        </w:rPr>
        <w:t xml:space="preserve">    B. </w:t>
      </w:r>
      <w:r w:rsidR="00235C4E">
        <w:t>help('modules'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35C4E">
        <w:t>help(str)</w:t>
      </w:r>
      <w:r>
        <w:t xml:space="preserve"> </w:t>
      </w:r>
      <w:r>
        <w:rPr>
          <w:rFonts w:hint="eastAsia"/>
        </w:rPr>
        <w:t xml:space="preserve">   D. </w:t>
      </w:r>
      <w:r w:rsidR="00235C4E">
        <w:t>help(dict)</w:t>
      </w:r>
    </w:p>
    <w:p w14:paraId="6D547283" w14:textId="77777777" w:rsidR="000672A7" w:rsidRDefault="000672A7" w:rsidP="000672A7">
      <w:r>
        <w:t>47</w:t>
      </w:r>
      <w:r>
        <w:rPr>
          <w:rFonts w:hint="eastAsia"/>
        </w:rPr>
        <w:t xml:space="preserve">. </w:t>
      </w:r>
      <w:r w:rsidR="009E62AD">
        <w:rPr>
          <w:rFonts w:hint="eastAsia"/>
        </w:rPr>
        <w:t>执行语句</w:t>
      </w:r>
      <w:r w:rsidR="009E62AD">
        <w:t>“</w:t>
      </w:r>
      <w:r w:rsidR="009E62AD" w:rsidRPr="009E62AD">
        <w:t>t="abcdefg";print(t[1:5])</w:t>
      </w:r>
      <w:r w:rsidR="009E62AD">
        <w:t>”</w:t>
      </w:r>
      <w:r w:rsidR="009E62AD">
        <w:rPr>
          <w:rFonts w:hint="eastAsia"/>
        </w:rPr>
        <w:t>后</w:t>
      </w:r>
      <w:r w:rsidR="009E62AD">
        <w:t>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BB9FF34" w14:textId="77777777" w:rsidR="000672A7" w:rsidRDefault="000672A7" w:rsidP="000672A7">
      <w:r>
        <w:rPr>
          <w:rFonts w:hint="eastAsia"/>
        </w:rPr>
        <w:t xml:space="preserve">A. </w:t>
      </w:r>
      <w:r w:rsidR="009E62AD">
        <w:t>'abcd'</w:t>
      </w:r>
      <w:r>
        <w:rPr>
          <w:rFonts w:hint="eastAsia"/>
        </w:rPr>
        <w:t xml:space="preserve">    B. </w:t>
      </w:r>
      <w:r w:rsidR="009E62AD">
        <w:t>'abcde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9E62AD">
        <w:t>'bcde'</w:t>
      </w:r>
      <w:r>
        <w:t xml:space="preserve"> </w:t>
      </w:r>
      <w:r>
        <w:rPr>
          <w:rFonts w:hint="eastAsia"/>
        </w:rPr>
        <w:t xml:space="preserve">   D. </w:t>
      </w:r>
      <w:r w:rsidR="009E62AD">
        <w:t>'bcdef'</w:t>
      </w:r>
    </w:p>
    <w:p w14:paraId="09805239" w14:textId="77777777" w:rsidR="000672A7" w:rsidRDefault="000672A7" w:rsidP="000672A7">
      <w:r>
        <w:t>48</w:t>
      </w:r>
      <w:r>
        <w:rPr>
          <w:rFonts w:hint="eastAsia"/>
        </w:rPr>
        <w:t xml:space="preserve">. </w:t>
      </w:r>
      <w:r w:rsidR="00A97E76">
        <w:rPr>
          <w:rFonts w:hint="eastAsia"/>
        </w:rPr>
        <w:t>执行语句</w:t>
      </w:r>
      <w:r w:rsidR="00A97E76">
        <w:t>“</w:t>
      </w:r>
      <w:r w:rsidR="00A97E76" w:rsidRPr="00A97E76">
        <w:t>t="abcdefg";print(t[-5:-1])</w:t>
      </w:r>
      <w:r w:rsidR="00A97E76">
        <w:t>”</w:t>
      </w:r>
      <w:r w:rsidR="00A97E76">
        <w:rPr>
          <w:rFonts w:hint="eastAsia"/>
        </w:rPr>
        <w:t>后</w:t>
      </w:r>
      <w:r w:rsidR="00A97E76">
        <w:t>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ADF1081" w14:textId="77777777" w:rsidR="000672A7" w:rsidRDefault="000672A7" w:rsidP="000672A7">
      <w:r>
        <w:rPr>
          <w:rFonts w:hint="eastAsia"/>
        </w:rPr>
        <w:t xml:space="preserve">A. </w:t>
      </w:r>
      <w:r w:rsidR="00583288">
        <w:t>'bcde'</w:t>
      </w:r>
      <w:r>
        <w:rPr>
          <w:rFonts w:hint="eastAsia"/>
        </w:rPr>
        <w:t xml:space="preserve">    B. </w:t>
      </w:r>
      <w:r w:rsidR="00583288">
        <w:t>'bcdef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583288">
        <w:t>'</w:t>
      </w:r>
      <w:r w:rsidR="00583288" w:rsidRPr="00583288">
        <w:t>cdef</w:t>
      </w:r>
      <w:r w:rsidR="00583288">
        <w:t>'</w:t>
      </w:r>
      <w:r>
        <w:t xml:space="preserve"> </w:t>
      </w:r>
      <w:r>
        <w:rPr>
          <w:rFonts w:hint="eastAsia"/>
        </w:rPr>
        <w:t xml:space="preserve">   D. </w:t>
      </w:r>
      <w:r w:rsidR="00583288">
        <w:t>'cdefg'</w:t>
      </w:r>
    </w:p>
    <w:p w14:paraId="7A88D663" w14:textId="77777777" w:rsidR="000672A7" w:rsidRDefault="000672A7" w:rsidP="000672A7">
      <w:r>
        <w:t>49</w:t>
      </w:r>
      <w:r>
        <w:rPr>
          <w:rFonts w:hint="eastAsia"/>
        </w:rPr>
        <w:t xml:space="preserve">. </w:t>
      </w:r>
      <w:r w:rsidR="006D3216">
        <w:rPr>
          <w:rFonts w:hint="eastAsia"/>
        </w:rPr>
        <w:t>执行语句</w:t>
      </w:r>
      <w:r w:rsidR="006D3216">
        <w:t>“</w:t>
      </w:r>
      <w:r w:rsidR="006D3216" w:rsidRPr="006D3216">
        <w:t>t="abcdefg";print(t[-5:5])</w:t>
      </w:r>
      <w:r w:rsidR="006D3216">
        <w:t>”</w:t>
      </w:r>
      <w:r w:rsidR="006D3216">
        <w:rPr>
          <w:rFonts w:hint="eastAsia"/>
        </w:rPr>
        <w:t>后</w:t>
      </w:r>
      <w:r w:rsidR="006D3216">
        <w:t>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E9596A3" w14:textId="77777777" w:rsidR="000672A7" w:rsidRDefault="006D3216" w:rsidP="000672A7">
      <w:r>
        <w:rPr>
          <w:rFonts w:hint="eastAsia"/>
        </w:rPr>
        <w:t xml:space="preserve">A. </w:t>
      </w:r>
      <w:r>
        <w:t>'bcd'</w:t>
      </w:r>
      <w:r>
        <w:rPr>
          <w:rFonts w:hint="eastAsia"/>
        </w:rPr>
        <w:t xml:space="preserve">    B. </w:t>
      </w:r>
      <w:r>
        <w:t>'bcde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>'</w:t>
      </w:r>
      <w:r w:rsidRPr="00583288">
        <w:t>cde</w:t>
      </w:r>
      <w:r>
        <w:t xml:space="preserve">' </w:t>
      </w:r>
      <w:r>
        <w:rPr>
          <w:rFonts w:hint="eastAsia"/>
        </w:rPr>
        <w:t xml:space="preserve">   D. </w:t>
      </w:r>
      <w:r>
        <w:t>'cdef'</w:t>
      </w:r>
    </w:p>
    <w:p w14:paraId="7BC0E306" w14:textId="77777777" w:rsidR="000672A7" w:rsidRDefault="000672A7" w:rsidP="000672A7">
      <w:r>
        <w:t>50</w:t>
      </w:r>
      <w:r>
        <w:rPr>
          <w:rFonts w:hint="eastAsia"/>
        </w:rPr>
        <w:t xml:space="preserve">. </w:t>
      </w:r>
      <w:r w:rsidR="00033837">
        <w:rPr>
          <w:rFonts w:hint="eastAsia"/>
        </w:rPr>
        <w:t>执行语句</w:t>
      </w:r>
      <w:r w:rsidR="00033837">
        <w:t>“</w:t>
      </w:r>
      <w:r w:rsidR="00033837" w:rsidRPr="00033837">
        <w:t>t="abcdefg";print(t[2:-2])</w:t>
      </w:r>
      <w:r w:rsidR="00033837">
        <w:t>”</w:t>
      </w:r>
      <w:r w:rsidR="00033837">
        <w:rPr>
          <w:rFonts w:hint="eastAsia"/>
        </w:rPr>
        <w:t>后</w:t>
      </w:r>
      <w:r w:rsidR="00033837">
        <w:t>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1D2481B" w14:textId="77777777" w:rsidR="000672A7" w:rsidRDefault="00334AC2" w:rsidP="000672A7">
      <w:r>
        <w:rPr>
          <w:rFonts w:hint="eastAsia"/>
        </w:rPr>
        <w:t xml:space="preserve">A. </w:t>
      </w:r>
      <w:r>
        <w:t>'bcd'</w:t>
      </w:r>
      <w:r>
        <w:rPr>
          <w:rFonts w:hint="eastAsia"/>
        </w:rPr>
        <w:t xml:space="preserve">    B. </w:t>
      </w:r>
      <w:r>
        <w:t>'bcde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>'</w:t>
      </w:r>
      <w:r w:rsidRPr="00583288">
        <w:t>cde</w:t>
      </w:r>
      <w:r>
        <w:t xml:space="preserve">' </w:t>
      </w:r>
      <w:r>
        <w:rPr>
          <w:rFonts w:hint="eastAsia"/>
        </w:rPr>
        <w:t xml:space="preserve">   D. </w:t>
      </w:r>
      <w:r>
        <w:t>'cdef'</w:t>
      </w:r>
    </w:p>
    <w:p w14:paraId="6B24EF13" w14:textId="77777777" w:rsidR="000672A7" w:rsidRDefault="000672A7" w:rsidP="000672A7">
      <w:r>
        <w:t>5</w:t>
      </w:r>
      <w:r>
        <w:rPr>
          <w:rFonts w:hint="eastAsia"/>
        </w:rPr>
        <w:t xml:space="preserve">1. </w:t>
      </w:r>
      <w:r w:rsidR="00BF5EF1" w:rsidRPr="00E7725D">
        <w:rPr>
          <w:rFonts w:hint="eastAsia"/>
        </w:rPr>
        <w:t>在</w:t>
      </w:r>
      <w:r w:rsidR="00BF5EF1" w:rsidRPr="00E7725D">
        <w:rPr>
          <w:rFonts w:hint="eastAsia"/>
        </w:rPr>
        <w:t>Python</w:t>
      </w:r>
      <w:r w:rsidR="00BF5EF1" w:rsidRPr="00E7725D">
        <w:rPr>
          <w:rFonts w:hint="eastAsia"/>
        </w:rPr>
        <w:t>语言中，</w:t>
      </w:r>
      <w:r w:rsidR="00BF5EF1">
        <w:rPr>
          <w:rFonts w:hint="eastAsia"/>
        </w:rPr>
        <w:t>要</w:t>
      </w:r>
      <w:r w:rsidR="00BF5EF1">
        <w:t>让字符串不按转义字符解释，需要在字符串前加上</w:t>
      </w:r>
      <w:r w:rsidR="00D64CBB">
        <w:rPr>
          <w:rFonts w:hint="eastAsia"/>
        </w:rPr>
        <w:t>哪个</w:t>
      </w:r>
      <w:r w:rsidR="00AC5C37">
        <w:rPr>
          <w:rFonts w:hint="eastAsia"/>
        </w:rPr>
        <w:t>前缀</w:t>
      </w:r>
      <w:r w:rsidR="00D64CBB">
        <w:t>字</w:t>
      </w:r>
      <w:r w:rsidR="00D64CBB">
        <w:rPr>
          <w:rFonts w:hint="eastAsia"/>
        </w:rPr>
        <w:t>符</w:t>
      </w:r>
      <w:r w:rsidR="00D64CBB"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2F49FBF" w14:textId="77777777" w:rsidR="000672A7" w:rsidRDefault="000672A7" w:rsidP="000672A7">
      <w:r>
        <w:rPr>
          <w:rFonts w:hint="eastAsia"/>
        </w:rPr>
        <w:t xml:space="preserve">A. </w:t>
      </w:r>
      <w:r w:rsidR="00BF5EF1">
        <w:t>r</w:t>
      </w:r>
      <w:r>
        <w:rPr>
          <w:rFonts w:hint="eastAsia"/>
        </w:rPr>
        <w:t xml:space="preserve">    B. </w:t>
      </w:r>
      <w:r w:rsidR="00BF5EF1">
        <w:t>R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BF5EF1">
        <w:t>r</w:t>
      </w:r>
      <w:r w:rsidR="00BF5EF1">
        <w:rPr>
          <w:rFonts w:hint="eastAsia"/>
        </w:rPr>
        <w:t>或</w:t>
      </w:r>
      <w:r w:rsidR="00BF5EF1">
        <w:rPr>
          <w:rFonts w:hint="eastAsia"/>
        </w:rPr>
        <w:t>R</w:t>
      </w:r>
      <w:r>
        <w:t xml:space="preserve"> </w:t>
      </w:r>
      <w:r>
        <w:rPr>
          <w:rFonts w:hint="eastAsia"/>
        </w:rPr>
        <w:t xml:space="preserve">   D. </w:t>
      </w:r>
      <w:r w:rsidR="00051AD0">
        <w:t>@</w:t>
      </w:r>
    </w:p>
    <w:p w14:paraId="7DA10EF7" w14:textId="77777777" w:rsidR="000672A7" w:rsidRDefault="000672A7" w:rsidP="000672A7">
      <w:r>
        <w:lastRenderedPageBreak/>
        <w:t>52</w:t>
      </w:r>
      <w:r>
        <w:rPr>
          <w:rFonts w:hint="eastAsia"/>
        </w:rPr>
        <w:t xml:space="preserve">. </w:t>
      </w:r>
      <w:r w:rsidR="00EB50FD" w:rsidRPr="00EB50FD">
        <w:rPr>
          <w:rFonts w:hint="eastAsia"/>
        </w:rPr>
        <w:t>在</w:t>
      </w:r>
      <w:r w:rsidR="00EB50FD" w:rsidRPr="00EB50FD">
        <w:rPr>
          <w:rFonts w:hint="eastAsia"/>
        </w:rPr>
        <w:t>Python</w:t>
      </w:r>
      <w:r w:rsidR="00EB50FD" w:rsidRPr="00EB50FD">
        <w:rPr>
          <w:rFonts w:hint="eastAsia"/>
        </w:rPr>
        <w:t>语言中，</w:t>
      </w:r>
      <w:r w:rsidR="00EB50FD">
        <w:rPr>
          <w:rFonts w:hint="eastAsia"/>
        </w:rPr>
        <w:t>要</w:t>
      </w:r>
      <w:r w:rsidR="00EB50FD">
        <w:t>删去一个已经存在的变量，需使用</w:t>
      </w:r>
      <w:r w:rsidR="00655B05">
        <w:rPr>
          <w:rFonts w:hint="eastAsia"/>
        </w:rPr>
        <w:t>哪个</w:t>
      </w:r>
      <w:r w:rsidR="00333A37">
        <w:rPr>
          <w:rFonts w:hint="eastAsia"/>
        </w:rPr>
        <w:t>语句</w:t>
      </w:r>
      <w:r w:rsidR="00655B05"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6C81CDC" w14:textId="77777777" w:rsidR="000672A7" w:rsidRDefault="000672A7" w:rsidP="000672A7">
      <w:r>
        <w:rPr>
          <w:rFonts w:hint="eastAsia"/>
        </w:rPr>
        <w:t xml:space="preserve">A. </w:t>
      </w:r>
      <w:r w:rsidR="00EB50FD">
        <w:t>drop</w:t>
      </w:r>
      <w:r>
        <w:rPr>
          <w:rFonts w:hint="eastAsia"/>
        </w:rPr>
        <w:t xml:space="preserve">    B. </w:t>
      </w:r>
      <w:r w:rsidR="00EB50FD">
        <w:t>delete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EB50FD">
        <w:t>del</w:t>
      </w:r>
      <w:r>
        <w:t xml:space="preserve"> </w:t>
      </w:r>
      <w:r>
        <w:rPr>
          <w:rFonts w:hint="eastAsia"/>
        </w:rPr>
        <w:t xml:space="preserve">   D. </w:t>
      </w:r>
      <w:r w:rsidR="00EE0E49">
        <w:t>cut</w:t>
      </w:r>
    </w:p>
    <w:p w14:paraId="6607E987" w14:textId="77777777" w:rsidR="000672A7" w:rsidRDefault="000672A7" w:rsidP="000672A7">
      <w:r>
        <w:t>53</w:t>
      </w:r>
      <w:r>
        <w:rPr>
          <w:rFonts w:hint="eastAsia"/>
        </w:rPr>
        <w:t xml:space="preserve">. </w:t>
      </w:r>
      <w:r w:rsidR="00EC1B25" w:rsidRPr="00EC1B25">
        <w:rPr>
          <w:rFonts w:hint="eastAsia"/>
        </w:rPr>
        <w:t>执行语句“</w:t>
      </w:r>
      <w:r w:rsidR="00EC1B25" w:rsidRPr="00EC1B25">
        <w:t>s=</w:t>
      </w:r>
      <w:r w:rsidR="003C5108">
        <w:t>'</w:t>
      </w:r>
      <w:r w:rsidR="00EC1B25" w:rsidRPr="00EC1B25">
        <w:t>AAA</w:t>
      </w:r>
      <w:r w:rsidR="003C5108">
        <w:t>'</w:t>
      </w:r>
      <w:r w:rsidR="00EC1B25" w:rsidRPr="00EC1B25">
        <w:t>;t=s;s=</w:t>
      </w:r>
      <w:r w:rsidR="003C5108">
        <w:t>'</w:t>
      </w:r>
      <w:r w:rsidR="00EC1B25" w:rsidRPr="00EC1B25">
        <w:t>BBB</w:t>
      </w:r>
      <w:r w:rsidR="003C5108">
        <w:t>'</w:t>
      </w:r>
      <w:r w:rsidR="00EC1B25" w:rsidRPr="00EC1B25">
        <w:t>;print(t)</w:t>
      </w:r>
      <w:r w:rsidR="00EC1B25" w:rsidRPr="00EC1B25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896D66E" w14:textId="77777777" w:rsidR="000672A7" w:rsidRDefault="000672A7" w:rsidP="000672A7">
      <w:r>
        <w:rPr>
          <w:rFonts w:hint="eastAsia"/>
        </w:rPr>
        <w:t xml:space="preserve">A. </w:t>
      </w:r>
      <w:r w:rsidR="003C5108">
        <w:t>'</w:t>
      </w:r>
      <w:r w:rsidR="003C5108" w:rsidRPr="00EC1B25">
        <w:t>AAA</w:t>
      </w:r>
      <w:r w:rsidR="003C5108">
        <w:t>'</w:t>
      </w:r>
      <w:r>
        <w:rPr>
          <w:rFonts w:hint="eastAsia"/>
        </w:rPr>
        <w:t xml:space="preserve">    B. </w:t>
      </w:r>
      <w:r w:rsidR="003C5108">
        <w:t>'</w:t>
      </w:r>
      <w:r w:rsidR="003C5108" w:rsidRPr="00EC1B25">
        <w:t>BBB</w:t>
      </w:r>
      <w:r w:rsidR="003C5108">
        <w:t>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C5108">
        <w:t>'</w:t>
      </w:r>
      <w:r w:rsidR="003C5108" w:rsidRPr="00EC1B25">
        <w:t>AAA</w:t>
      </w:r>
      <w:r w:rsidR="003C5108">
        <w:t>'</w:t>
      </w:r>
      <w:r w:rsidR="003C5108">
        <w:rPr>
          <w:rFonts w:hint="eastAsia"/>
        </w:rPr>
        <w:t>和</w:t>
      </w:r>
      <w:r w:rsidR="003C5108">
        <w:t>'</w:t>
      </w:r>
      <w:r w:rsidR="003C5108" w:rsidRPr="00EC1B25">
        <w:t>BBB</w:t>
      </w:r>
      <w:r w:rsidR="003C5108">
        <w:t>'</w:t>
      </w:r>
      <w:r>
        <w:t xml:space="preserve"> </w:t>
      </w:r>
      <w:r>
        <w:rPr>
          <w:rFonts w:hint="eastAsia"/>
        </w:rPr>
        <w:t xml:space="preserve">   D. </w:t>
      </w:r>
      <w:r w:rsidR="003C5108">
        <w:rPr>
          <w:rFonts w:hint="eastAsia"/>
        </w:rPr>
        <w:t>出错</w:t>
      </w:r>
    </w:p>
    <w:p w14:paraId="2DAD1380" w14:textId="77777777" w:rsidR="000672A7" w:rsidRDefault="000672A7" w:rsidP="000672A7">
      <w:r>
        <w:t>54</w:t>
      </w:r>
      <w:r>
        <w:rPr>
          <w:rFonts w:hint="eastAsia"/>
        </w:rPr>
        <w:t xml:space="preserve">. </w:t>
      </w:r>
      <w:r w:rsidR="008C545E" w:rsidRPr="00EC1B25">
        <w:rPr>
          <w:rFonts w:hint="eastAsia"/>
        </w:rPr>
        <w:t>执行语句“</w:t>
      </w:r>
      <w:r w:rsidR="008C545E" w:rsidRPr="008C545E">
        <w:t>x=2;y=x;print(x is y)</w:t>
      </w:r>
      <w:r w:rsidR="008C545E" w:rsidRPr="00EC1B25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3D1F1A9" w14:textId="77777777" w:rsidR="000672A7" w:rsidRDefault="000672A7" w:rsidP="000672A7">
      <w:r>
        <w:rPr>
          <w:rFonts w:hint="eastAsia"/>
        </w:rPr>
        <w:t xml:space="preserve">A. </w:t>
      </w:r>
      <w:r w:rsidR="008C545E" w:rsidRPr="008C545E">
        <w:t>True</w:t>
      </w:r>
      <w:r>
        <w:rPr>
          <w:rFonts w:hint="eastAsia"/>
        </w:rPr>
        <w:t xml:space="preserve">    B. </w:t>
      </w:r>
      <w:r w:rsidR="008C545E">
        <w:t>False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8C545E">
        <w:t>True</w:t>
      </w:r>
      <w:r w:rsidR="008C545E">
        <w:rPr>
          <w:rFonts w:hint="eastAsia"/>
        </w:rPr>
        <w:t>和</w:t>
      </w:r>
      <w:r w:rsidR="008C545E">
        <w:rPr>
          <w:rFonts w:hint="eastAsia"/>
        </w:rPr>
        <w:t>False</w:t>
      </w:r>
      <w:r>
        <w:t xml:space="preserve"> </w:t>
      </w:r>
      <w:r>
        <w:rPr>
          <w:rFonts w:hint="eastAsia"/>
        </w:rPr>
        <w:t xml:space="preserve">   D. </w:t>
      </w:r>
      <w:r w:rsidR="008C545E">
        <w:rPr>
          <w:rFonts w:hint="eastAsia"/>
        </w:rPr>
        <w:t>出错</w:t>
      </w:r>
    </w:p>
    <w:p w14:paraId="0830CA46" w14:textId="77777777" w:rsidR="000A77B2" w:rsidRDefault="000672A7" w:rsidP="000A77B2">
      <w:r>
        <w:t>55</w:t>
      </w:r>
      <w:r>
        <w:rPr>
          <w:rFonts w:hint="eastAsia"/>
        </w:rPr>
        <w:t xml:space="preserve">. </w:t>
      </w:r>
      <w:r w:rsidR="000A77B2" w:rsidRPr="00EC1B25">
        <w:rPr>
          <w:rFonts w:hint="eastAsia"/>
        </w:rPr>
        <w:t>执行语句“</w:t>
      </w:r>
      <w:r w:rsidR="000A77B2" w:rsidRPr="008C545E">
        <w:t>x=2;y=</w:t>
      </w:r>
      <w:r w:rsidR="000A77B2">
        <w:t>2</w:t>
      </w:r>
      <w:r w:rsidR="000A77B2" w:rsidRPr="008C545E">
        <w:t>;print(x is y)</w:t>
      </w:r>
      <w:r w:rsidR="000A77B2" w:rsidRPr="00EC1B25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2CC85CB" w14:textId="77777777" w:rsidR="007D7267" w:rsidRDefault="000A77B2" w:rsidP="000A77B2">
      <w:r>
        <w:rPr>
          <w:rFonts w:hint="eastAsia"/>
        </w:rPr>
        <w:t xml:space="preserve">A. </w:t>
      </w:r>
      <w:r w:rsidRPr="008C545E">
        <w:t>True</w:t>
      </w:r>
      <w:r>
        <w:rPr>
          <w:rFonts w:hint="eastAsia"/>
        </w:rPr>
        <w:t xml:space="preserve">    B. </w:t>
      </w:r>
      <w:r>
        <w:t>False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>True</w:t>
      </w:r>
      <w:r>
        <w:rPr>
          <w:rFonts w:hint="eastAsia"/>
        </w:rPr>
        <w:t>和</w:t>
      </w:r>
      <w:r>
        <w:rPr>
          <w:rFonts w:hint="eastAsia"/>
        </w:rPr>
        <w:t>False</w:t>
      </w:r>
      <w:r>
        <w:t xml:space="preserve"> </w:t>
      </w:r>
      <w:r>
        <w:rPr>
          <w:rFonts w:hint="eastAsia"/>
        </w:rPr>
        <w:t xml:space="preserve">   D. </w:t>
      </w:r>
      <w:r>
        <w:rPr>
          <w:rFonts w:hint="eastAsia"/>
        </w:rPr>
        <w:t>出错</w:t>
      </w:r>
    </w:p>
    <w:p w14:paraId="0B359697" w14:textId="77777777" w:rsidR="000672A7" w:rsidRDefault="000672A7" w:rsidP="000672A7">
      <w:r>
        <w:t>56</w:t>
      </w:r>
      <w:r>
        <w:rPr>
          <w:rFonts w:hint="eastAsia"/>
        </w:rPr>
        <w:t xml:space="preserve">. </w:t>
      </w:r>
      <w:r w:rsidR="00267A49">
        <w:rPr>
          <w:rFonts w:hint="eastAsia"/>
        </w:rPr>
        <w:t>执行下面</w:t>
      </w:r>
      <w:r w:rsidR="00267A49">
        <w:t>的语句，</w:t>
      </w:r>
      <w:r w:rsidR="00267A49">
        <w:rPr>
          <w:rFonts w:hint="eastAsia"/>
        </w:rPr>
        <w:t>输出</w:t>
      </w:r>
      <w:r w:rsidR="00267A49">
        <w:t>结果</w:t>
      </w:r>
      <w:r w:rsidR="000A77B2" w:rsidRPr="000A77B2">
        <w:rPr>
          <w:rFonts w:hint="eastAsia"/>
        </w:rPr>
        <w:t>与其余</w:t>
      </w:r>
      <w:r w:rsidR="000A77B2" w:rsidRPr="000A77B2">
        <w:rPr>
          <w:rFonts w:hint="eastAsia"/>
        </w:rPr>
        <w:t>3</w:t>
      </w:r>
      <w:r w:rsidR="000A77B2" w:rsidRPr="000A77B2">
        <w:rPr>
          <w:rFonts w:hint="eastAsia"/>
        </w:rPr>
        <w:t>个不同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1DECA2B" w14:textId="77777777" w:rsidR="00267A49" w:rsidRDefault="000672A7" w:rsidP="000672A7">
      <w:r>
        <w:rPr>
          <w:rFonts w:hint="eastAsia"/>
        </w:rPr>
        <w:t xml:space="preserve">A. </w:t>
      </w:r>
      <w:r w:rsidR="000A77B2" w:rsidRPr="000A77B2">
        <w:t>2 and print("AAA")</w:t>
      </w:r>
      <w:r>
        <w:rPr>
          <w:rFonts w:hint="eastAsia"/>
        </w:rPr>
        <w:t xml:space="preserve">   </w:t>
      </w:r>
      <w:r w:rsidR="00267A49">
        <w:t xml:space="preserve"> </w:t>
      </w:r>
      <w:r>
        <w:rPr>
          <w:rFonts w:hint="eastAsia"/>
        </w:rPr>
        <w:t xml:space="preserve"> B. </w:t>
      </w:r>
      <w:r w:rsidR="00746601">
        <w:t>'0'</w:t>
      </w:r>
      <w:r w:rsidR="000A77B2" w:rsidRPr="000A77B2">
        <w:t xml:space="preserve"> or print("AAA")</w:t>
      </w:r>
    </w:p>
    <w:p w14:paraId="7AFE86A5" w14:textId="77777777" w:rsidR="000672A7" w:rsidRDefault="000672A7" w:rsidP="000672A7">
      <w:r>
        <w:rPr>
          <w:rFonts w:hint="eastAsia"/>
        </w:rPr>
        <w:t xml:space="preserve">C. </w:t>
      </w:r>
      <w:r w:rsidR="00267A49">
        <w:t>'0'</w:t>
      </w:r>
      <w:r w:rsidR="00267A49" w:rsidRPr="00267A49">
        <w:t xml:space="preserve"> and print("AAA")</w:t>
      </w:r>
      <w:r>
        <w:t xml:space="preserve"> </w:t>
      </w:r>
      <w:r>
        <w:rPr>
          <w:rFonts w:hint="eastAsia"/>
        </w:rPr>
        <w:t xml:space="preserve">   D. </w:t>
      </w:r>
      <w:r w:rsidR="00267A49">
        <w:t>0</w:t>
      </w:r>
      <w:r w:rsidR="00267A49" w:rsidRPr="00267A49">
        <w:t xml:space="preserve"> or print("AAA")</w:t>
      </w:r>
    </w:p>
    <w:p w14:paraId="11805C88" w14:textId="77777777" w:rsidR="000672A7" w:rsidRDefault="000672A7" w:rsidP="000672A7">
      <w:r>
        <w:t>57</w:t>
      </w:r>
      <w:r>
        <w:rPr>
          <w:rFonts w:hint="eastAsia"/>
        </w:rPr>
        <w:t xml:space="preserve">. </w:t>
      </w:r>
      <w:r w:rsidR="00165015">
        <w:rPr>
          <w:rFonts w:hint="eastAsia"/>
        </w:rPr>
        <w:t>如果</w:t>
      </w:r>
      <w:r w:rsidR="00165015">
        <w:t>x</w:t>
      </w:r>
      <w:r w:rsidR="00165015">
        <w:rPr>
          <w:rFonts w:hint="eastAsia"/>
        </w:rPr>
        <w:t>=</w:t>
      </w:r>
      <w:r w:rsidR="00165015">
        <w:t>-123456</w:t>
      </w:r>
      <w:r w:rsidR="00165015">
        <w:rPr>
          <w:rFonts w:hint="eastAsia"/>
        </w:rPr>
        <w:t>，则</w:t>
      </w:r>
      <w:r w:rsidR="007464C1" w:rsidRPr="007464C1">
        <w:rPr>
          <w:rFonts w:hint="eastAsia"/>
        </w:rPr>
        <w:t>表达式：</w:t>
      </w:r>
      <w:r w:rsidR="00165015">
        <w:t>x</w:t>
      </w:r>
      <w:r w:rsidR="007464C1">
        <w:t>^</w:t>
      </w:r>
      <w:r w:rsidR="00165015">
        <w:t>x</w:t>
      </w:r>
      <w:r w:rsidR="007464C1" w:rsidRPr="007464C1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046A992A" w14:textId="77777777" w:rsidR="000672A7" w:rsidRDefault="000672A7" w:rsidP="000672A7">
      <w:r>
        <w:rPr>
          <w:rFonts w:hint="eastAsia"/>
        </w:rPr>
        <w:t xml:space="preserve">A. </w:t>
      </w:r>
      <w:r w:rsidR="0048133A">
        <w:t>-128</w:t>
      </w:r>
      <w:r>
        <w:rPr>
          <w:rFonts w:hint="eastAsia"/>
        </w:rPr>
        <w:t xml:space="preserve">    B. </w:t>
      </w:r>
      <w:r w:rsidR="0048133A">
        <w:t>0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48133A">
        <w:t>1</w:t>
      </w:r>
      <w:r>
        <w:t xml:space="preserve"> </w:t>
      </w:r>
      <w:r>
        <w:rPr>
          <w:rFonts w:hint="eastAsia"/>
        </w:rPr>
        <w:t xml:space="preserve">   D. </w:t>
      </w:r>
      <w:r w:rsidR="0048133A">
        <w:t>128</w:t>
      </w:r>
    </w:p>
    <w:p w14:paraId="088285E0" w14:textId="77777777" w:rsidR="000672A7" w:rsidRDefault="000672A7" w:rsidP="000672A7">
      <w:r>
        <w:t>58</w:t>
      </w:r>
      <w:r>
        <w:rPr>
          <w:rFonts w:hint="eastAsia"/>
        </w:rPr>
        <w:t xml:space="preserve">. </w:t>
      </w:r>
      <w:r w:rsidR="00030EF6" w:rsidRPr="00030EF6">
        <w:rPr>
          <w:rFonts w:hint="eastAsia"/>
        </w:rPr>
        <w:t>如果</w:t>
      </w:r>
      <w:r w:rsidR="00030EF6" w:rsidRPr="00030EF6">
        <w:rPr>
          <w:rFonts w:hint="eastAsia"/>
        </w:rPr>
        <w:t>x=-</w:t>
      </w:r>
      <w:r w:rsidR="00030EF6">
        <w:t>654321</w:t>
      </w:r>
      <w:r w:rsidR="00030EF6" w:rsidRPr="00030EF6">
        <w:rPr>
          <w:rFonts w:hint="eastAsia"/>
        </w:rPr>
        <w:t>，则</w:t>
      </w:r>
      <w:r w:rsidR="005776C5" w:rsidRPr="005776C5">
        <w:rPr>
          <w:rFonts w:hint="eastAsia"/>
        </w:rPr>
        <w:t>表达式：</w:t>
      </w:r>
      <w:r w:rsidR="009D4984" w:rsidRPr="009D4984">
        <w:t>(</w:t>
      </w:r>
      <w:r w:rsidR="00030EF6">
        <w:t>x</w:t>
      </w:r>
      <w:r w:rsidR="009D4984" w:rsidRPr="009D4984">
        <w:t>&amp;</w:t>
      </w:r>
      <w:r w:rsidR="00030EF6">
        <w:t>x</w:t>
      </w:r>
      <w:r w:rsidR="009D4984" w:rsidRPr="009D4984">
        <w:t>)==(</w:t>
      </w:r>
      <w:r w:rsidR="00030EF6">
        <w:t>x</w:t>
      </w:r>
      <w:r w:rsidR="009D4984" w:rsidRPr="009D4984">
        <w:t>|</w:t>
      </w:r>
      <w:r w:rsidR="00030EF6">
        <w:t>x</w:t>
      </w:r>
      <w:r w:rsidR="009D4984" w:rsidRPr="009D4984">
        <w:t>)</w:t>
      </w:r>
      <w:r w:rsidR="005776C5" w:rsidRPr="005776C5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2569CE6" w14:textId="77777777" w:rsidR="000672A7" w:rsidRDefault="00FF624D" w:rsidP="000672A7">
      <w:r w:rsidRPr="00FF624D">
        <w:t xml:space="preserve">A. </w:t>
      </w:r>
      <w:r w:rsidR="009C4247">
        <w:t>0</w:t>
      </w:r>
      <w:r w:rsidRPr="00FF624D">
        <w:t xml:space="preserve">    B. </w:t>
      </w:r>
      <w:r w:rsidR="00D70D28">
        <w:t>False</w:t>
      </w:r>
      <w:r w:rsidRPr="00FF624D">
        <w:t xml:space="preserve">    C. </w:t>
      </w:r>
      <w:r w:rsidR="00D70D28">
        <w:t>True</w:t>
      </w:r>
      <w:r w:rsidRPr="00FF624D">
        <w:t xml:space="preserve">    D. </w:t>
      </w:r>
      <w:r w:rsidR="009C4247">
        <w:t>1</w:t>
      </w:r>
    </w:p>
    <w:p w14:paraId="1FCDD1B6" w14:textId="77777777" w:rsidR="00165015" w:rsidRDefault="000672A7" w:rsidP="00165015">
      <w:r>
        <w:t>59</w:t>
      </w:r>
      <w:r>
        <w:rPr>
          <w:rFonts w:hint="eastAsia"/>
        </w:rPr>
        <w:t xml:space="preserve">. </w:t>
      </w:r>
      <w:r w:rsidR="00742545" w:rsidRPr="00742545">
        <w:rPr>
          <w:rFonts w:hint="eastAsia"/>
        </w:rPr>
        <w:t>如果</w:t>
      </w:r>
      <w:r w:rsidR="00742545" w:rsidRPr="00742545">
        <w:rPr>
          <w:rFonts w:hint="eastAsia"/>
        </w:rPr>
        <w:t>x=-</w:t>
      </w:r>
      <w:r w:rsidR="00704335">
        <w:t>6688</w:t>
      </w:r>
      <w:r w:rsidR="00742545" w:rsidRPr="00742545">
        <w:rPr>
          <w:rFonts w:hint="eastAsia"/>
        </w:rPr>
        <w:t>，则</w:t>
      </w:r>
      <w:r w:rsidR="00165015">
        <w:rPr>
          <w:rFonts w:hint="eastAsia"/>
        </w:rPr>
        <w:t>表达式：</w:t>
      </w:r>
      <w:r w:rsidR="00742545">
        <w:t>x&amp;</w:t>
      </w:r>
      <w:r w:rsidR="00165015">
        <w:rPr>
          <w:rFonts w:hint="eastAsia"/>
        </w:rPr>
        <w:t>(</w:t>
      </w:r>
      <w:r w:rsidR="00742545">
        <w:t>~x</w:t>
      </w:r>
      <w:r w:rsidR="00165015">
        <w:rPr>
          <w:rFonts w:hint="eastAsia"/>
        </w:rPr>
        <w:t>)</w:t>
      </w:r>
      <w:r w:rsidR="00165015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5F308C3" w14:textId="77777777" w:rsidR="000672A7" w:rsidRDefault="00165015" w:rsidP="000672A7">
      <w:r>
        <w:t xml:space="preserve">A. -654321    B. </w:t>
      </w:r>
      <w:r w:rsidR="009C4247">
        <w:t>0</w:t>
      </w:r>
      <w:r>
        <w:t xml:space="preserve">    C. </w:t>
      </w:r>
      <w:r w:rsidR="009C4247">
        <w:t>1</w:t>
      </w:r>
      <w:r>
        <w:t xml:space="preserve">    D. 654321</w:t>
      </w:r>
    </w:p>
    <w:p w14:paraId="47A3EBEB" w14:textId="77777777" w:rsidR="000672A7" w:rsidRDefault="000672A7" w:rsidP="000672A7">
      <w:r>
        <w:t>60</w:t>
      </w:r>
      <w:r>
        <w:rPr>
          <w:rFonts w:hint="eastAsia"/>
        </w:rPr>
        <w:t xml:space="preserve">. </w:t>
      </w:r>
      <w:r w:rsidR="00DF1348" w:rsidRPr="00DF1348">
        <w:rPr>
          <w:rFonts w:hint="eastAsia"/>
        </w:rPr>
        <w:t>如果</w:t>
      </w:r>
      <w:r w:rsidR="00DF1348" w:rsidRPr="00DF1348">
        <w:rPr>
          <w:rFonts w:hint="eastAsia"/>
        </w:rPr>
        <w:t>x=-</w:t>
      </w:r>
      <w:r w:rsidR="00DF1348">
        <w:t>17</w:t>
      </w:r>
      <w:r w:rsidR="00DF1348" w:rsidRPr="00DF1348">
        <w:rPr>
          <w:rFonts w:hint="eastAsia"/>
        </w:rPr>
        <w:t>，则表达式：</w:t>
      </w:r>
      <w:r w:rsidR="00DF1348">
        <w:t>(x&gt;&gt;2)&lt;&lt;2</w:t>
      </w:r>
      <w:r w:rsidR="00DF1348" w:rsidRPr="00DF1348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69E705B" w14:textId="77777777" w:rsidR="000672A7" w:rsidRDefault="000672A7" w:rsidP="000672A7">
      <w:r>
        <w:rPr>
          <w:rFonts w:hint="eastAsia"/>
        </w:rPr>
        <w:t xml:space="preserve">A. </w:t>
      </w:r>
      <w:r w:rsidR="00DF1348">
        <w:t>-20</w:t>
      </w:r>
      <w:r>
        <w:rPr>
          <w:rFonts w:hint="eastAsia"/>
        </w:rPr>
        <w:t xml:space="preserve">    B. </w:t>
      </w:r>
      <w:r w:rsidR="00DF1348">
        <w:t>-17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DF1348">
        <w:t>17</w:t>
      </w:r>
      <w:r>
        <w:t xml:space="preserve"> </w:t>
      </w:r>
      <w:r>
        <w:rPr>
          <w:rFonts w:hint="eastAsia"/>
        </w:rPr>
        <w:t xml:space="preserve">   D.</w:t>
      </w:r>
      <w:r w:rsidRPr="000672A7">
        <w:t xml:space="preserve"> </w:t>
      </w:r>
      <w:r w:rsidR="00DF1348">
        <w:t>20</w:t>
      </w:r>
    </w:p>
    <w:p w14:paraId="37495908" w14:textId="77777777" w:rsidR="00704335" w:rsidRDefault="000672A7" w:rsidP="00704335">
      <w:r>
        <w:t>6</w:t>
      </w:r>
      <w:r>
        <w:rPr>
          <w:rFonts w:hint="eastAsia"/>
        </w:rPr>
        <w:t xml:space="preserve">1. </w:t>
      </w:r>
      <w:r w:rsidR="00704335">
        <w:rPr>
          <w:rFonts w:hint="eastAsia"/>
        </w:rPr>
        <w:t>如果</w:t>
      </w:r>
      <w:r w:rsidR="00704335">
        <w:rPr>
          <w:rFonts w:hint="eastAsia"/>
        </w:rPr>
        <w:t>x=</w:t>
      </w:r>
      <w:r w:rsidR="00704335">
        <w:t>-98765</w:t>
      </w:r>
      <w:r w:rsidR="00704335">
        <w:rPr>
          <w:rFonts w:hint="eastAsia"/>
        </w:rPr>
        <w:t>，则表达式：</w:t>
      </w:r>
      <w:r w:rsidR="00704335">
        <w:rPr>
          <w:rFonts w:hint="eastAsia"/>
        </w:rPr>
        <w:t>(x</w:t>
      </w:r>
      <w:r w:rsidR="00704335">
        <w:t>&lt;&lt;</w:t>
      </w:r>
      <w:r w:rsidR="00704335">
        <w:rPr>
          <w:rFonts w:hint="eastAsia"/>
        </w:rPr>
        <w:t>2)</w:t>
      </w:r>
      <w:r w:rsidR="00704335">
        <w:t>&gt;&gt;</w:t>
      </w:r>
      <w:r w:rsidR="00704335">
        <w:rPr>
          <w:rFonts w:hint="eastAsia"/>
        </w:rPr>
        <w:t>2</w:t>
      </w:r>
      <w:r w:rsidR="00704335">
        <w:rPr>
          <w:rFonts w:hint="eastAsia"/>
        </w:rPr>
        <w:t>的值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3E9590E" w14:textId="77777777" w:rsidR="000672A7" w:rsidRDefault="00704335" w:rsidP="00704335">
      <w:r>
        <w:t xml:space="preserve">A. </w:t>
      </w:r>
      <w:r w:rsidR="00EE34CF" w:rsidRPr="00EE34CF">
        <w:t>-98765</w:t>
      </w:r>
      <w:r>
        <w:t xml:space="preserve">    B. -</w:t>
      </w:r>
      <w:r w:rsidR="00EE34CF">
        <w:t>1</w:t>
      </w:r>
      <w:r>
        <w:t xml:space="preserve">    C. </w:t>
      </w:r>
      <w:r w:rsidR="00EE34CF">
        <w:t>0</w:t>
      </w:r>
      <w:r>
        <w:t xml:space="preserve">    D. </w:t>
      </w:r>
      <w:r w:rsidR="00EE34CF">
        <w:t>1</w:t>
      </w:r>
      <w:r w:rsidR="000672A7">
        <w:rPr>
          <w:rFonts w:hint="eastAsia"/>
        </w:rPr>
        <w:t>（）</w:t>
      </w:r>
    </w:p>
    <w:p w14:paraId="7A0A3D0F" w14:textId="77777777" w:rsidR="000672A7" w:rsidRDefault="000672A7" w:rsidP="000672A7">
      <w:r>
        <w:t>62</w:t>
      </w:r>
      <w:r>
        <w:rPr>
          <w:rFonts w:hint="eastAsia"/>
        </w:rPr>
        <w:t xml:space="preserve">. </w:t>
      </w:r>
      <w:r w:rsidR="004F2859" w:rsidRPr="004F2859">
        <w:rPr>
          <w:rFonts w:hint="eastAsia"/>
        </w:rPr>
        <w:t>执行语句“</w:t>
      </w:r>
      <w:r w:rsidR="004F2859" w:rsidRPr="004F2859">
        <w:t>(2,3)*2</w:t>
      </w:r>
      <w:r w:rsidR="004F2859" w:rsidRPr="004F2859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75D55385" w14:textId="77777777" w:rsidR="000672A7" w:rsidRDefault="000672A7" w:rsidP="000672A7">
      <w:r>
        <w:rPr>
          <w:rFonts w:hint="eastAsia"/>
        </w:rPr>
        <w:t xml:space="preserve">A. </w:t>
      </w:r>
      <w:r w:rsidR="004F2859" w:rsidRPr="004F2859">
        <w:t>(</w:t>
      </w:r>
      <w:r w:rsidR="00387E1B">
        <w:t>4</w:t>
      </w:r>
      <w:r w:rsidR="004F2859" w:rsidRPr="004F2859">
        <w:t xml:space="preserve">, </w:t>
      </w:r>
      <w:r w:rsidR="004F2859">
        <w:t>6</w:t>
      </w:r>
      <w:r w:rsidR="004F2859" w:rsidRPr="004F2859">
        <w:t>)</w:t>
      </w:r>
      <w:r>
        <w:rPr>
          <w:rFonts w:hint="eastAsia"/>
        </w:rPr>
        <w:t xml:space="preserve">    B. </w:t>
      </w:r>
      <w:r w:rsidR="004F2859" w:rsidRPr="004F2859">
        <w:t>(2, 3, 2, 3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4F2859" w:rsidRPr="004F2859">
        <w:t>(</w:t>
      </w:r>
      <w:r w:rsidR="004F2859">
        <w:t>4</w:t>
      </w:r>
      <w:r w:rsidR="004F2859" w:rsidRPr="004F2859">
        <w:t xml:space="preserve">, </w:t>
      </w:r>
      <w:r w:rsidR="00387E1B">
        <w:t>9</w:t>
      </w:r>
      <w:r w:rsidR="004F2859" w:rsidRPr="004F2859">
        <w:t>)</w:t>
      </w:r>
      <w:r>
        <w:t xml:space="preserve"> </w:t>
      </w:r>
      <w:r>
        <w:rPr>
          <w:rFonts w:hint="eastAsia"/>
        </w:rPr>
        <w:t xml:space="preserve">   D. </w:t>
      </w:r>
      <w:r w:rsidR="004F2859">
        <w:rPr>
          <w:rFonts w:hint="eastAsia"/>
        </w:rPr>
        <w:t>出错</w:t>
      </w:r>
    </w:p>
    <w:p w14:paraId="13F204E3" w14:textId="77777777" w:rsidR="000672A7" w:rsidRDefault="000672A7" w:rsidP="000672A7">
      <w:r>
        <w:t>63</w:t>
      </w:r>
      <w:r>
        <w:rPr>
          <w:rFonts w:hint="eastAsia"/>
        </w:rPr>
        <w:t xml:space="preserve">. </w:t>
      </w:r>
      <w:r w:rsidR="00387E1B" w:rsidRPr="00387E1B">
        <w:rPr>
          <w:rFonts w:hint="eastAsia"/>
        </w:rPr>
        <w:t>执行语句“</w:t>
      </w:r>
      <w:r w:rsidR="00387E1B">
        <w:rPr>
          <w:rFonts w:hint="eastAsia"/>
        </w:rPr>
        <w:t>2*</w:t>
      </w:r>
      <w:r w:rsidR="00387E1B">
        <w:t>[</w:t>
      </w:r>
      <w:r w:rsidR="00387E1B" w:rsidRPr="00387E1B">
        <w:rPr>
          <w:rFonts w:hint="eastAsia"/>
        </w:rPr>
        <w:t>2,3</w:t>
      </w:r>
      <w:r w:rsidR="00387E1B">
        <w:t>]+[2,3]</w:t>
      </w:r>
      <w:r w:rsidR="00387E1B" w:rsidRPr="00387E1B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46B23DC6" w14:textId="77777777" w:rsidR="000672A7" w:rsidRDefault="000672A7" w:rsidP="000672A7">
      <w:r>
        <w:rPr>
          <w:rFonts w:hint="eastAsia"/>
        </w:rPr>
        <w:t xml:space="preserve">A. </w:t>
      </w:r>
      <w:r w:rsidR="003A6C8C" w:rsidRPr="003A6C8C">
        <w:t>[</w:t>
      </w:r>
      <w:r w:rsidR="003A6C8C">
        <w:t>6,9</w:t>
      </w:r>
      <w:r w:rsidR="003A6C8C" w:rsidRPr="003A6C8C">
        <w:t>]</w:t>
      </w:r>
      <w:r>
        <w:rPr>
          <w:rFonts w:hint="eastAsia"/>
        </w:rPr>
        <w:t xml:space="preserve">    B. </w:t>
      </w:r>
      <w:r w:rsidR="003A6C8C" w:rsidRPr="003A6C8C">
        <w:t>[</w:t>
      </w:r>
      <w:r w:rsidR="003A6C8C">
        <w:t>4,6</w:t>
      </w:r>
      <w:r w:rsidR="003A6C8C" w:rsidRPr="003A6C8C">
        <w:t>, 2, 3]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A6C8C" w:rsidRPr="003A6C8C">
        <w:t>[2, 3, 2, 3, 2, 3]</w:t>
      </w:r>
      <w:r>
        <w:t xml:space="preserve"> </w:t>
      </w:r>
      <w:r>
        <w:rPr>
          <w:rFonts w:hint="eastAsia"/>
        </w:rPr>
        <w:t xml:space="preserve">   D. </w:t>
      </w:r>
      <w:r w:rsidR="003A6C8C">
        <w:rPr>
          <w:rFonts w:hint="eastAsia"/>
        </w:rPr>
        <w:t>出错</w:t>
      </w:r>
    </w:p>
    <w:p w14:paraId="3EF8AF72" w14:textId="77777777" w:rsidR="000672A7" w:rsidRDefault="000672A7" w:rsidP="000672A7">
      <w:r>
        <w:t>64</w:t>
      </w:r>
      <w:r>
        <w:rPr>
          <w:rFonts w:hint="eastAsia"/>
        </w:rPr>
        <w:t xml:space="preserve">. </w:t>
      </w:r>
      <w:r w:rsidR="000143FF" w:rsidRPr="004F2859">
        <w:rPr>
          <w:rFonts w:hint="eastAsia"/>
        </w:rPr>
        <w:t>执行语句“</w:t>
      </w:r>
      <w:r w:rsidR="000143FF" w:rsidRPr="000143FF">
        <w:t>2*(3)+(4)</w:t>
      </w:r>
      <w:r w:rsidR="000143FF" w:rsidRPr="004F2859">
        <w:rPr>
          <w:rFonts w:hint="eastAsia"/>
        </w:rPr>
        <w:t>”后，输出结果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56F6C13" w14:textId="77777777" w:rsidR="000672A7" w:rsidRDefault="000672A7" w:rsidP="000672A7">
      <w:r>
        <w:rPr>
          <w:rFonts w:hint="eastAsia"/>
        </w:rPr>
        <w:t xml:space="preserve">A. </w:t>
      </w:r>
      <w:r w:rsidR="000143FF">
        <w:t>(3,3,4)</w:t>
      </w:r>
      <w:r>
        <w:rPr>
          <w:rFonts w:hint="eastAsia"/>
        </w:rPr>
        <w:t xml:space="preserve">    B. </w:t>
      </w:r>
      <w:r w:rsidR="000143FF">
        <w:t>(6,4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0143FF">
        <w:t>10</w:t>
      </w:r>
      <w:r>
        <w:t xml:space="preserve"> </w:t>
      </w:r>
      <w:r>
        <w:rPr>
          <w:rFonts w:hint="eastAsia"/>
        </w:rPr>
        <w:t xml:space="preserve">   D. </w:t>
      </w:r>
      <w:r w:rsidR="000143FF">
        <w:rPr>
          <w:rFonts w:hint="eastAsia"/>
        </w:rPr>
        <w:t>出错</w:t>
      </w:r>
    </w:p>
    <w:p w14:paraId="7E91EF90" w14:textId="77777777" w:rsidR="001C34EB" w:rsidRDefault="000672A7" w:rsidP="001C34EB">
      <w:r>
        <w:t>65</w:t>
      </w:r>
      <w:r>
        <w:rPr>
          <w:rFonts w:hint="eastAsia"/>
        </w:rPr>
        <w:t xml:space="preserve">. </w:t>
      </w:r>
      <w:r w:rsidR="00965EDD">
        <w:rPr>
          <w:rFonts w:hint="eastAsia"/>
        </w:rPr>
        <w:t>下面</w:t>
      </w:r>
      <w:r w:rsidR="00965EDD">
        <w:t>哪个变量</w:t>
      </w:r>
      <w:r w:rsidR="00FB7043">
        <w:rPr>
          <w:rFonts w:hint="eastAsia"/>
        </w:rPr>
        <w:t>x</w:t>
      </w:r>
      <w:r w:rsidR="00ED657A">
        <w:rPr>
          <w:rFonts w:hint="eastAsia"/>
        </w:rPr>
        <w:t>不</w:t>
      </w:r>
      <w:r w:rsidR="00965EDD">
        <w:t>是元组类型</w:t>
      </w:r>
      <w:r w:rsidR="00965EDD">
        <w:rPr>
          <w:rFonts w:hint="eastAsia"/>
        </w:rPr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FA05F46" w14:textId="77777777" w:rsidR="000672A7" w:rsidRDefault="001C34EB" w:rsidP="000672A7">
      <w:r>
        <w:t xml:space="preserve">A. </w:t>
      </w:r>
      <w:r w:rsidR="00965EDD">
        <w:rPr>
          <w:rFonts w:hint="eastAsia"/>
        </w:rPr>
        <w:t>x</w:t>
      </w:r>
      <w:r w:rsidR="00965EDD">
        <w:t>=()</w:t>
      </w:r>
      <w:r>
        <w:t xml:space="preserve">    B. </w:t>
      </w:r>
      <w:r w:rsidR="00965EDD">
        <w:t>x=(2)</w:t>
      </w:r>
      <w:r>
        <w:t xml:space="preserve">    C. </w:t>
      </w:r>
      <w:r w:rsidR="00965EDD">
        <w:t>x=</w:t>
      </w:r>
      <w:r w:rsidR="00B05ECD">
        <w:t>(2,)</w:t>
      </w:r>
      <w:r>
        <w:t xml:space="preserve">    D. </w:t>
      </w:r>
      <w:r w:rsidR="00965EDD">
        <w:t>x=</w:t>
      </w:r>
      <w:r w:rsidR="00B05ECD">
        <w:t>divmod(5,2)</w:t>
      </w:r>
    </w:p>
    <w:p w14:paraId="0673D2EE" w14:textId="77777777" w:rsidR="000672A7" w:rsidRDefault="000672A7" w:rsidP="000672A7">
      <w:r>
        <w:t>66</w:t>
      </w:r>
      <w:r>
        <w:rPr>
          <w:rFonts w:hint="eastAsia"/>
        </w:rPr>
        <w:t xml:space="preserve">. </w:t>
      </w:r>
      <w:r w:rsidR="005C08A3">
        <w:rPr>
          <w:rFonts w:hint="eastAsia"/>
        </w:rPr>
        <w:t>如果</w:t>
      </w:r>
      <w:r w:rsidR="00F61F43">
        <w:t>s</w:t>
      </w:r>
      <w:r w:rsidR="00F61F43">
        <w:rPr>
          <w:rFonts w:hint="eastAsia"/>
        </w:rPr>
        <w:t>=</w:t>
      </w:r>
      <w:r w:rsidR="00F61F43">
        <w:t>('abcd','ABCD','1234')</w:t>
      </w:r>
      <w:r w:rsidR="00F61F43">
        <w:rPr>
          <w:rFonts w:hint="eastAsia"/>
        </w:rPr>
        <w:t>，</w:t>
      </w:r>
      <w:r w:rsidR="00F61F43">
        <w:t>则</w:t>
      </w:r>
      <w:r w:rsidR="00F61F43">
        <w:rPr>
          <w:rFonts w:hint="eastAsia"/>
        </w:rPr>
        <w:t>s[</w:t>
      </w:r>
      <w:r w:rsidR="00724853">
        <w:t>2</w:t>
      </w:r>
      <w:r w:rsidR="00F61F43">
        <w:rPr>
          <w:rFonts w:hint="eastAsia"/>
        </w:rPr>
        <w:t>][1]</w:t>
      </w:r>
      <w:r w:rsidR="00FD4220">
        <w:rPr>
          <w:rFonts w:hint="eastAsia"/>
        </w:rPr>
        <w:t>的值</w:t>
      </w:r>
      <w:r w:rsidR="00FD4220">
        <w:t>为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46FA76A" w14:textId="77777777" w:rsidR="000672A7" w:rsidRDefault="000672A7" w:rsidP="000672A7">
      <w:r>
        <w:rPr>
          <w:rFonts w:hint="eastAsia"/>
        </w:rPr>
        <w:t xml:space="preserve">A. </w:t>
      </w:r>
      <w:r w:rsidR="00F61F43">
        <w:t>'</w:t>
      </w:r>
      <w:r w:rsidR="00C16689">
        <w:t>A</w:t>
      </w:r>
      <w:r w:rsidR="00F61F43">
        <w:t>'</w:t>
      </w:r>
      <w:r>
        <w:rPr>
          <w:rFonts w:hint="eastAsia"/>
        </w:rPr>
        <w:t xml:space="preserve">    B. </w:t>
      </w:r>
      <w:r w:rsidR="00F61F43">
        <w:t>'</w:t>
      </w:r>
      <w:r w:rsidR="00C16689">
        <w:t>B</w:t>
      </w:r>
      <w:r w:rsidR="00F61F43">
        <w:t>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F61F43">
        <w:t>'</w:t>
      </w:r>
      <w:r w:rsidR="00C16689">
        <w:t>1</w:t>
      </w:r>
      <w:r w:rsidR="00F61F43">
        <w:t>'</w:t>
      </w:r>
      <w:r>
        <w:t xml:space="preserve"> </w:t>
      </w:r>
      <w:r>
        <w:rPr>
          <w:rFonts w:hint="eastAsia"/>
        </w:rPr>
        <w:t xml:space="preserve">   D. </w:t>
      </w:r>
      <w:r w:rsidR="00F61F43">
        <w:t>'</w:t>
      </w:r>
      <w:r w:rsidR="00C16689">
        <w:t>2</w:t>
      </w:r>
      <w:r w:rsidR="00F61F43">
        <w:t>'</w:t>
      </w:r>
    </w:p>
    <w:p w14:paraId="6A7654C3" w14:textId="77777777" w:rsidR="000672A7" w:rsidRDefault="000672A7" w:rsidP="000672A7">
      <w:r>
        <w:t>67</w:t>
      </w:r>
      <w:r>
        <w:rPr>
          <w:rFonts w:hint="eastAsia"/>
        </w:rPr>
        <w:t xml:space="preserve">. </w:t>
      </w:r>
      <w:r w:rsidR="00BF1F95">
        <w:rPr>
          <w:rFonts w:hint="eastAsia"/>
        </w:rPr>
        <w:t>如果</w:t>
      </w:r>
      <w:r w:rsidR="00BF1F95">
        <w:rPr>
          <w:rFonts w:hint="eastAsia"/>
        </w:rPr>
        <w:t>s=(</w:t>
      </w:r>
      <w:r w:rsidR="00BF1F95">
        <w:t>[1,2,3],[4,5,6</w:t>
      </w:r>
      <w:r w:rsidR="00373586">
        <w:t>,7</w:t>
      </w:r>
      <w:r w:rsidR="00BF1F95">
        <w:t>],[8,9</w:t>
      </w:r>
      <w:r w:rsidR="00373586">
        <w:t>]</w:t>
      </w:r>
      <w:r w:rsidR="00BF1F95">
        <w:rPr>
          <w:rFonts w:hint="eastAsia"/>
        </w:rPr>
        <w:t>)</w:t>
      </w:r>
      <w:r w:rsidR="00BF1F95">
        <w:rPr>
          <w:rFonts w:hint="eastAsia"/>
        </w:rPr>
        <w:t>，</w:t>
      </w:r>
      <w:r w:rsidR="00BF1F95">
        <w:t>则</w:t>
      </w:r>
      <w:r w:rsidR="00373586">
        <w:t>len(s)+len(s[1])+</w:t>
      </w:r>
      <w:r w:rsidR="00E1750F">
        <w:rPr>
          <w:rFonts w:hint="eastAsia"/>
        </w:rPr>
        <w:t>min(</w:t>
      </w:r>
      <w:r w:rsidR="00373586">
        <w:rPr>
          <w:rFonts w:hint="eastAsia"/>
        </w:rPr>
        <w:t>s[</w:t>
      </w:r>
      <w:r w:rsidR="00235D14">
        <w:t>2</w:t>
      </w:r>
      <w:r w:rsidR="00373586">
        <w:rPr>
          <w:rFonts w:hint="eastAsia"/>
        </w:rPr>
        <w:t>]</w:t>
      </w:r>
      <w:r w:rsidR="00E1750F">
        <w:t>)</w:t>
      </w:r>
      <w:r w:rsidR="00FD4220">
        <w:rPr>
          <w:rFonts w:hint="eastAsia"/>
        </w:rPr>
        <w:t>的值</w:t>
      </w:r>
      <w:r w:rsidR="00FD4220">
        <w:t>为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89EB313" w14:textId="77777777" w:rsidR="000672A7" w:rsidRDefault="000672A7" w:rsidP="000672A7">
      <w:r>
        <w:rPr>
          <w:rFonts w:hint="eastAsia"/>
        </w:rPr>
        <w:t xml:space="preserve">A. </w:t>
      </w:r>
      <w:r w:rsidR="00235D14">
        <w:t>12</w:t>
      </w:r>
      <w:r>
        <w:rPr>
          <w:rFonts w:hint="eastAsia"/>
        </w:rPr>
        <w:t xml:space="preserve">    B. </w:t>
      </w:r>
      <w:r w:rsidR="00373586">
        <w:t>1</w:t>
      </w:r>
      <w:r w:rsidR="00235D14">
        <w:t>4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373586">
        <w:t>1</w:t>
      </w:r>
      <w:r w:rsidR="00235D14">
        <w:t>5</w:t>
      </w:r>
      <w:r>
        <w:t xml:space="preserve"> </w:t>
      </w:r>
      <w:r>
        <w:rPr>
          <w:rFonts w:hint="eastAsia"/>
        </w:rPr>
        <w:t xml:space="preserve">   D. </w:t>
      </w:r>
      <w:r w:rsidR="00373586">
        <w:t>1</w:t>
      </w:r>
      <w:r w:rsidR="00235D14">
        <w:t>6</w:t>
      </w:r>
    </w:p>
    <w:p w14:paraId="5B48D1DE" w14:textId="77777777" w:rsidR="000672A7" w:rsidRDefault="000672A7" w:rsidP="000672A7">
      <w:r>
        <w:t>68</w:t>
      </w:r>
      <w:r>
        <w:rPr>
          <w:rFonts w:hint="eastAsia"/>
        </w:rPr>
        <w:t xml:space="preserve">. </w:t>
      </w:r>
      <w:r w:rsidR="00D665E6">
        <w:rPr>
          <w:rFonts w:hint="eastAsia"/>
        </w:rPr>
        <w:t>下面变量</w:t>
      </w:r>
      <w:r w:rsidR="00D665E6">
        <w:rPr>
          <w:rFonts w:hint="eastAsia"/>
        </w:rPr>
        <w:t>x</w:t>
      </w:r>
      <w:r w:rsidR="00D665E6">
        <w:rPr>
          <w:rFonts w:hint="eastAsia"/>
        </w:rPr>
        <w:t>的</w:t>
      </w:r>
      <w:r w:rsidR="00D665E6">
        <w:t>值与其余三个不同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13A8160E" w14:textId="77777777" w:rsidR="003470BC" w:rsidRDefault="000672A7" w:rsidP="000672A7">
      <w:r>
        <w:rPr>
          <w:rFonts w:hint="eastAsia"/>
        </w:rPr>
        <w:t xml:space="preserve">A. </w:t>
      </w:r>
      <w:r w:rsidR="00834D86">
        <w:t>x=set('ABC')</w:t>
      </w:r>
      <w:r>
        <w:rPr>
          <w:rFonts w:hint="eastAsia"/>
        </w:rPr>
        <w:t xml:space="preserve">   </w:t>
      </w:r>
      <w:r w:rsidR="003470BC">
        <w:t xml:space="preserve">         </w:t>
      </w:r>
      <w:r>
        <w:rPr>
          <w:rFonts w:hint="eastAsia"/>
        </w:rPr>
        <w:t xml:space="preserve"> B. </w:t>
      </w:r>
      <w:r w:rsidR="00834D86">
        <w:t>x={'A','B','A','C','A'}</w:t>
      </w:r>
    </w:p>
    <w:p w14:paraId="3262D9D9" w14:textId="77777777" w:rsidR="000672A7" w:rsidRDefault="000672A7" w:rsidP="000672A7">
      <w:r>
        <w:rPr>
          <w:rFonts w:hint="eastAsia"/>
        </w:rPr>
        <w:t xml:space="preserve">C. </w:t>
      </w:r>
      <w:r w:rsidR="003470BC">
        <w:t>x={'</w:t>
      </w:r>
      <w:r w:rsidR="00885860">
        <w:t>A</w:t>
      </w:r>
      <w:r w:rsidR="003470BC">
        <w:t>'+32,'</w:t>
      </w:r>
      <w:r w:rsidR="00885860">
        <w:t>B</w:t>
      </w:r>
      <w:r w:rsidR="003470BC">
        <w:t>'+32,'</w:t>
      </w:r>
      <w:r w:rsidR="00885860">
        <w:t>C</w:t>
      </w:r>
      <w:r w:rsidR="003470BC">
        <w:t>'+32}</w:t>
      </w:r>
      <w:r>
        <w:t xml:space="preserve"> </w:t>
      </w:r>
      <w:r>
        <w:rPr>
          <w:rFonts w:hint="eastAsia"/>
        </w:rPr>
        <w:t xml:space="preserve">   D. </w:t>
      </w:r>
      <w:r w:rsidR="003470BC">
        <w:t>x=set(['</w:t>
      </w:r>
      <w:r w:rsidR="00885860">
        <w:t>C</w:t>
      </w:r>
      <w:r w:rsidR="003470BC" w:rsidRPr="003470BC">
        <w:t>','</w:t>
      </w:r>
      <w:r w:rsidR="00BD0595">
        <w:t>B</w:t>
      </w:r>
      <w:r w:rsidR="003470BC" w:rsidRPr="003470BC">
        <w:t>','</w:t>
      </w:r>
      <w:r w:rsidR="00885860">
        <w:t>A</w:t>
      </w:r>
      <w:r w:rsidR="003470BC" w:rsidRPr="003470BC">
        <w:t>'</w:t>
      </w:r>
      <w:r w:rsidR="003470BC">
        <w:t>])</w:t>
      </w:r>
    </w:p>
    <w:p w14:paraId="154C2D9B" w14:textId="77777777" w:rsidR="000672A7" w:rsidRDefault="000672A7" w:rsidP="000672A7">
      <w:r>
        <w:t>69</w:t>
      </w:r>
      <w:r>
        <w:rPr>
          <w:rFonts w:hint="eastAsia"/>
        </w:rPr>
        <w:t xml:space="preserve">. </w:t>
      </w:r>
      <w:r w:rsidR="00451F1F">
        <w:rPr>
          <w:rFonts w:hint="eastAsia"/>
        </w:rPr>
        <w:t>下列</w:t>
      </w:r>
      <w:r w:rsidR="001B0550">
        <w:rPr>
          <w:rFonts w:hint="eastAsia"/>
        </w:rPr>
        <w:t>表达式</w:t>
      </w:r>
      <w:r w:rsidR="00451F1F">
        <w:t>语句合法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67E49A2" w14:textId="77777777" w:rsidR="000672A7" w:rsidRDefault="000672A7" w:rsidP="000672A7">
      <w:r>
        <w:rPr>
          <w:rFonts w:hint="eastAsia"/>
        </w:rPr>
        <w:t xml:space="preserve">A. </w:t>
      </w:r>
      <w:r w:rsidR="00451F1F" w:rsidRPr="00451F1F">
        <w:t>{1,2,3}*</w:t>
      </w:r>
      <w:r w:rsidR="00451F1F">
        <w:t>4</w:t>
      </w:r>
      <w:r>
        <w:rPr>
          <w:rFonts w:hint="eastAsia"/>
        </w:rPr>
        <w:t xml:space="preserve">    B. </w:t>
      </w:r>
      <w:r w:rsidR="00451F1F" w:rsidRPr="00451F1F">
        <w:t xml:space="preserve">{1,2,3}+{4}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C. </w:t>
      </w:r>
      <w:r w:rsidR="00451F1F" w:rsidRPr="00451F1F">
        <w:t>[1,2,3]+4</w:t>
      </w:r>
      <w:r>
        <w:t xml:space="preserve"> </w:t>
      </w:r>
      <w:r>
        <w:rPr>
          <w:rFonts w:hint="eastAsia"/>
        </w:rPr>
        <w:t xml:space="preserve">   D. </w:t>
      </w:r>
      <w:r w:rsidR="00451F1F" w:rsidRPr="00451F1F">
        <w:t>[1,2,3]+</w:t>
      </w:r>
      <w:r w:rsidR="00451F1F">
        <w:rPr>
          <w:rFonts w:hint="eastAsia"/>
        </w:rPr>
        <w:t>[</w:t>
      </w:r>
      <w:r w:rsidR="00451F1F" w:rsidRPr="00451F1F">
        <w:t>4</w:t>
      </w:r>
      <w:r w:rsidR="00451F1F">
        <w:t>]</w:t>
      </w:r>
    </w:p>
    <w:p w14:paraId="55DB99C7" w14:textId="77777777" w:rsidR="000672A7" w:rsidRDefault="000672A7" w:rsidP="000672A7">
      <w:r>
        <w:t>70</w:t>
      </w:r>
      <w:r>
        <w:rPr>
          <w:rFonts w:hint="eastAsia"/>
        </w:rPr>
        <w:t xml:space="preserve">. </w:t>
      </w:r>
      <w:r w:rsidR="00CE5023" w:rsidRPr="00CE5023">
        <w:rPr>
          <w:rFonts w:hint="eastAsia"/>
        </w:rPr>
        <w:t>下列表达式语句</w:t>
      </w:r>
      <w:r w:rsidR="007F099B">
        <w:rPr>
          <w:rFonts w:hint="eastAsia"/>
        </w:rPr>
        <w:t>不</w:t>
      </w:r>
      <w:r w:rsidR="00CE5023" w:rsidRPr="00CE5023">
        <w:rPr>
          <w:rFonts w:hint="eastAsia"/>
        </w:rPr>
        <w:t>合法的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4A73D89" w14:textId="77777777" w:rsidR="000672A7" w:rsidRDefault="000672A7" w:rsidP="000672A7">
      <w:r>
        <w:rPr>
          <w:rFonts w:hint="eastAsia"/>
        </w:rPr>
        <w:t xml:space="preserve">A. </w:t>
      </w:r>
      <w:r w:rsidR="00CE5023">
        <w:t>(1,2,3)*4</w:t>
      </w:r>
      <w:r>
        <w:rPr>
          <w:rFonts w:hint="eastAsia"/>
        </w:rPr>
        <w:t xml:space="preserve">    B. </w:t>
      </w:r>
      <w:r w:rsidR="00CE5023" w:rsidRPr="00CE5023">
        <w:t>(1,2,3)</w:t>
      </w:r>
      <w:r w:rsidR="00CE5023">
        <w:t>*</w:t>
      </w:r>
      <w:r w:rsidR="00CE5023" w:rsidRPr="00CE5023">
        <w:t>(4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CE5023">
        <w:t>(1,2,3)+4</w:t>
      </w:r>
      <w:r>
        <w:t xml:space="preserve"> </w:t>
      </w:r>
      <w:r>
        <w:rPr>
          <w:rFonts w:hint="eastAsia"/>
        </w:rPr>
        <w:t xml:space="preserve">   D.</w:t>
      </w:r>
      <w:r w:rsidRPr="000672A7">
        <w:t xml:space="preserve"> </w:t>
      </w:r>
      <w:r w:rsidR="00CE5023">
        <w:t>(1,2,3)+(4</w:t>
      </w:r>
      <w:r w:rsidR="007F099B">
        <w:t>,</w:t>
      </w:r>
      <w:r w:rsidR="00CE5023">
        <w:t>)</w:t>
      </w:r>
    </w:p>
    <w:p w14:paraId="7EF08D3A" w14:textId="77777777" w:rsidR="000672A7" w:rsidRDefault="000672A7" w:rsidP="000672A7">
      <w:r>
        <w:t>7</w:t>
      </w:r>
      <w:r>
        <w:rPr>
          <w:rFonts w:hint="eastAsia"/>
        </w:rPr>
        <w:t xml:space="preserve">1. </w:t>
      </w:r>
      <w:r w:rsidR="00582845" w:rsidRPr="00582845">
        <w:rPr>
          <w:rFonts w:hint="eastAsia"/>
        </w:rPr>
        <w:t>在</w:t>
      </w:r>
      <w:r w:rsidR="00582845" w:rsidRPr="00582845">
        <w:rPr>
          <w:rFonts w:hint="eastAsia"/>
        </w:rPr>
        <w:t>Python</w:t>
      </w:r>
      <w:r w:rsidR="00582845" w:rsidRPr="00582845">
        <w:rPr>
          <w:rFonts w:hint="eastAsia"/>
        </w:rPr>
        <w:t>命令提示符状态下，</w:t>
      </w:r>
      <w:r w:rsidR="00F55A98">
        <w:rPr>
          <w:rFonts w:hint="eastAsia"/>
        </w:rPr>
        <w:t>查看</w:t>
      </w:r>
      <w:r w:rsidR="00F55A98">
        <w:t>当前</w:t>
      </w:r>
      <w:r w:rsidR="00F55A98">
        <w:rPr>
          <w:rFonts w:hint="eastAsia"/>
        </w:rPr>
        <w:t>Python</w:t>
      </w:r>
      <w:r w:rsidR="00582845">
        <w:rPr>
          <w:rFonts w:hint="eastAsia"/>
        </w:rPr>
        <w:t>解释器</w:t>
      </w:r>
      <w:r w:rsidR="00F55A98">
        <w:t>软件的版本信息</w:t>
      </w:r>
      <w:r w:rsidR="00F55A98">
        <w:rPr>
          <w:rFonts w:hint="eastAsia"/>
        </w:rPr>
        <w:t>，正确</w:t>
      </w:r>
      <w:r w:rsidR="00F55A98">
        <w:t>的语句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D66EFD1" w14:textId="77777777" w:rsidR="00F55A98" w:rsidRDefault="000672A7" w:rsidP="000672A7">
      <w:r>
        <w:rPr>
          <w:rFonts w:hint="eastAsia"/>
        </w:rPr>
        <w:t xml:space="preserve">A. </w:t>
      </w:r>
      <w:r w:rsidR="00582845">
        <w:t>python -V</w:t>
      </w:r>
      <w:r>
        <w:rPr>
          <w:rFonts w:hint="eastAsia"/>
        </w:rPr>
        <w:t xml:space="preserve">    </w:t>
      </w:r>
      <w:r w:rsidR="00582845">
        <w:t xml:space="preserve">      </w:t>
      </w:r>
      <w:r>
        <w:rPr>
          <w:rFonts w:hint="eastAsia"/>
        </w:rPr>
        <w:t xml:space="preserve">B. </w:t>
      </w:r>
      <w:r w:rsidR="00F55A98" w:rsidRPr="00F55A98">
        <w:t>import sys;sys.version</w:t>
      </w:r>
    </w:p>
    <w:p w14:paraId="210B079C" w14:textId="77777777" w:rsidR="000672A7" w:rsidRDefault="000672A7" w:rsidP="000672A7">
      <w:r>
        <w:rPr>
          <w:rFonts w:hint="eastAsia"/>
        </w:rPr>
        <w:t xml:space="preserve">C. </w:t>
      </w:r>
      <w:r w:rsidR="00582845">
        <w:t>python --</w:t>
      </w:r>
      <w:r w:rsidR="00F55A98">
        <w:t>version</w:t>
      </w:r>
      <w:r>
        <w:t xml:space="preserve"> </w:t>
      </w:r>
      <w:r>
        <w:rPr>
          <w:rFonts w:hint="eastAsia"/>
        </w:rPr>
        <w:t xml:space="preserve">  </w:t>
      </w:r>
      <w:r w:rsidR="00F55A98">
        <w:t xml:space="preserve"> </w:t>
      </w:r>
      <w:r>
        <w:rPr>
          <w:rFonts w:hint="eastAsia"/>
        </w:rPr>
        <w:t xml:space="preserve"> D. </w:t>
      </w:r>
      <w:r w:rsidR="00F55A98" w:rsidRPr="00F55A98">
        <w:t xml:space="preserve">import </w:t>
      </w:r>
      <w:r w:rsidR="00F55A98">
        <w:t>o</w:t>
      </w:r>
      <w:r w:rsidR="00F55A98" w:rsidRPr="00F55A98">
        <w:t>s;</w:t>
      </w:r>
      <w:r w:rsidR="00F55A98">
        <w:t>o</w:t>
      </w:r>
      <w:r w:rsidR="00F55A98" w:rsidRPr="00F55A98">
        <w:t>s.version</w:t>
      </w:r>
    </w:p>
    <w:p w14:paraId="3F2FA7B1" w14:textId="77777777" w:rsidR="000672A7" w:rsidRDefault="000672A7" w:rsidP="000672A7">
      <w:r>
        <w:lastRenderedPageBreak/>
        <w:t>72</w:t>
      </w:r>
      <w:r>
        <w:rPr>
          <w:rFonts w:hint="eastAsia"/>
        </w:rPr>
        <w:t xml:space="preserve">. </w:t>
      </w:r>
      <w:r w:rsidR="00237F6A">
        <w:rPr>
          <w:rFonts w:hint="eastAsia"/>
        </w:rPr>
        <w:t>在</w:t>
      </w:r>
      <w:r w:rsidR="00237F6A">
        <w:t>输入</w:t>
      </w:r>
      <w:r w:rsidR="00237F6A">
        <w:rPr>
          <w:rFonts w:hint="eastAsia"/>
        </w:rPr>
        <w:t>三</w:t>
      </w:r>
      <w:r w:rsidR="00237F6A">
        <w:t>引号内的字符串</w:t>
      </w:r>
      <w:r w:rsidR="00237F6A">
        <w:rPr>
          <w:rFonts w:hint="eastAsia"/>
        </w:rPr>
        <w:t>时</w:t>
      </w:r>
      <w:r w:rsidR="00237F6A">
        <w:t>，可以直接按</w:t>
      </w:r>
      <w:r w:rsidR="00237F6A">
        <w:rPr>
          <w:rFonts w:hint="eastAsia"/>
        </w:rPr>
        <w:t>&lt;Enter&gt;</w:t>
      </w:r>
      <w:r w:rsidR="00237F6A">
        <w:rPr>
          <w:rFonts w:hint="eastAsia"/>
        </w:rPr>
        <w:t>键换行</w:t>
      </w:r>
      <w:r w:rsidR="00237F6A">
        <w:t>，</w:t>
      </w:r>
      <w:r w:rsidR="00237F6A">
        <w:rPr>
          <w:rFonts w:hint="eastAsia"/>
        </w:rPr>
        <w:t>该键会保存</w:t>
      </w:r>
      <w:r w:rsidR="00237F6A">
        <w:t>为一个什么字符</w:t>
      </w:r>
      <w:r w:rsidR="00237F6A">
        <w:rPr>
          <w:rFonts w:hint="eastAsia"/>
        </w:rPr>
        <w:t>？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2240F7BC" w14:textId="77777777" w:rsidR="000672A7" w:rsidRDefault="000672A7" w:rsidP="000672A7">
      <w:r>
        <w:rPr>
          <w:rFonts w:hint="eastAsia"/>
        </w:rPr>
        <w:t xml:space="preserve">A. </w:t>
      </w:r>
      <w:r w:rsidR="00237F6A">
        <w:t>'\a'</w:t>
      </w:r>
      <w:r>
        <w:rPr>
          <w:rFonts w:hint="eastAsia"/>
        </w:rPr>
        <w:t xml:space="preserve">    B. </w:t>
      </w:r>
      <w:r w:rsidR="00237F6A">
        <w:t>'\b'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37F6A">
        <w:t>'\n'</w:t>
      </w:r>
      <w:r>
        <w:t xml:space="preserve"> </w:t>
      </w:r>
      <w:r>
        <w:rPr>
          <w:rFonts w:hint="eastAsia"/>
        </w:rPr>
        <w:t xml:space="preserve">   D. </w:t>
      </w:r>
      <w:r w:rsidR="00237F6A">
        <w:t>'\0'</w:t>
      </w:r>
    </w:p>
    <w:p w14:paraId="316CB73F" w14:textId="77777777" w:rsidR="000672A7" w:rsidRDefault="000672A7" w:rsidP="000672A7">
      <w:r>
        <w:t>73</w:t>
      </w:r>
      <w:r>
        <w:rPr>
          <w:rFonts w:hint="eastAsia"/>
        </w:rPr>
        <w:t xml:space="preserve">. </w:t>
      </w:r>
      <w:r w:rsidR="00FF0CA4">
        <w:rPr>
          <w:rFonts w:hint="eastAsia"/>
        </w:rPr>
        <w:t>在</w:t>
      </w:r>
      <w:r w:rsidR="00FF0CA4">
        <w:t>Pytho</w:t>
      </w:r>
      <w:r w:rsidR="00FF0CA4">
        <w:rPr>
          <w:rFonts w:hint="eastAsia"/>
        </w:rPr>
        <w:t>n</w:t>
      </w:r>
      <w:r w:rsidR="00FF0CA4">
        <w:rPr>
          <w:rFonts w:hint="eastAsia"/>
        </w:rPr>
        <w:t>命令</w:t>
      </w:r>
      <w:r w:rsidR="00FF0CA4">
        <w:t>提示符状态下，浏览历史命令中上一条命令的快捷键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32BEBE75" w14:textId="77777777" w:rsidR="000672A7" w:rsidRDefault="000672A7" w:rsidP="000672A7">
      <w:r>
        <w:rPr>
          <w:rFonts w:hint="eastAsia"/>
        </w:rPr>
        <w:t xml:space="preserve">A. </w:t>
      </w:r>
      <w:r w:rsidR="00FF0CA4">
        <w:t>&lt;Ctrl&gt;+P</w:t>
      </w:r>
      <w:r>
        <w:rPr>
          <w:rFonts w:hint="eastAsia"/>
        </w:rPr>
        <w:t xml:space="preserve">    B. </w:t>
      </w:r>
      <w:r w:rsidR="00FF0CA4">
        <w:t>&lt;</w:t>
      </w:r>
      <w:r w:rsidR="00FF0CA4" w:rsidRPr="00FF0CA4">
        <w:t xml:space="preserve"> </w:t>
      </w:r>
      <w:r w:rsidR="00FF0CA4">
        <w:t>Ctrl&gt;+N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FF0CA4">
        <w:t>&lt;Alt&gt;+P</w:t>
      </w:r>
      <w:r>
        <w:t xml:space="preserve"> </w:t>
      </w:r>
      <w:r>
        <w:rPr>
          <w:rFonts w:hint="eastAsia"/>
        </w:rPr>
        <w:t xml:space="preserve">   D. </w:t>
      </w:r>
      <w:r w:rsidR="00FF0CA4">
        <w:t>&lt;Alt&gt;+N</w:t>
      </w:r>
    </w:p>
    <w:p w14:paraId="5A9D6EC9" w14:textId="77777777" w:rsidR="000672A7" w:rsidRDefault="000672A7" w:rsidP="000672A7">
      <w:r>
        <w:t>74</w:t>
      </w:r>
      <w:r>
        <w:rPr>
          <w:rFonts w:hint="eastAsia"/>
        </w:rPr>
        <w:t xml:space="preserve">. </w:t>
      </w:r>
      <w:r w:rsidR="00FF0CA4">
        <w:rPr>
          <w:rFonts w:hint="eastAsia"/>
        </w:rPr>
        <w:t>在</w:t>
      </w:r>
      <w:r w:rsidR="00FF0CA4">
        <w:t>Pytho</w:t>
      </w:r>
      <w:r w:rsidR="00FF0CA4">
        <w:rPr>
          <w:rFonts w:hint="eastAsia"/>
        </w:rPr>
        <w:t>n</w:t>
      </w:r>
      <w:r w:rsidR="00FF0CA4">
        <w:rPr>
          <w:rFonts w:hint="eastAsia"/>
        </w:rPr>
        <w:t>命令</w:t>
      </w:r>
      <w:r w:rsidR="00FF0CA4">
        <w:t>提示符状态下，浏览历史命令中</w:t>
      </w:r>
      <w:r w:rsidR="00B62103">
        <w:rPr>
          <w:rFonts w:hint="eastAsia"/>
        </w:rPr>
        <w:t>下</w:t>
      </w:r>
      <w:r w:rsidR="00FF0CA4">
        <w:t>一条命令的快捷键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64AFFE84" w14:textId="77777777" w:rsidR="000672A7" w:rsidRDefault="00FF0CA4" w:rsidP="000672A7">
      <w:r>
        <w:rPr>
          <w:rFonts w:hint="eastAsia"/>
        </w:rPr>
        <w:t xml:space="preserve">A. </w:t>
      </w:r>
      <w:r>
        <w:t>&lt;Ctrl&gt;+P</w:t>
      </w:r>
      <w:r>
        <w:rPr>
          <w:rFonts w:hint="eastAsia"/>
        </w:rPr>
        <w:t xml:space="preserve">    B. </w:t>
      </w:r>
      <w:r>
        <w:t>&lt;</w:t>
      </w:r>
      <w:r w:rsidRPr="00FF0CA4">
        <w:t xml:space="preserve"> </w:t>
      </w:r>
      <w:r>
        <w:t>Ctrl&gt;+N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>
        <w:t xml:space="preserve">&lt;Alt&gt;+P </w:t>
      </w:r>
      <w:r>
        <w:rPr>
          <w:rFonts w:hint="eastAsia"/>
        </w:rPr>
        <w:t xml:space="preserve">   D. </w:t>
      </w:r>
      <w:r>
        <w:t>&lt;Alt&gt;+N</w:t>
      </w:r>
    </w:p>
    <w:p w14:paraId="4EC40490" w14:textId="77777777" w:rsidR="000672A7" w:rsidRDefault="000672A7" w:rsidP="000672A7">
      <w:r>
        <w:t>75</w:t>
      </w:r>
      <w:r>
        <w:rPr>
          <w:rFonts w:hint="eastAsia"/>
        </w:rPr>
        <w:t xml:space="preserve">. </w:t>
      </w:r>
      <w:r w:rsidR="002D3D01">
        <w:t>Python</w:t>
      </w:r>
      <w:r w:rsidR="002D3D01">
        <w:rPr>
          <w:rFonts w:hint="eastAsia"/>
        </w:rPr>
        <w:t>源程序</w:t>
      </w:r>
      <w:r w:rsidR="002D3D01">
        <w:t>文件的扩展名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0EFF6C2" w14:textId="77777777" w:rsidR="000672A7" w:rsidRDefault="000672A7" w:rsidP="000672A7">
      <w:r>
        <w:rPr>
          <w:rFonts w:hint="eastAsia"/>
        </w:rPr>
        <w:t xml:space="preserve">A. </w:t>
      </w:r>
      <w:r w:rsidR="002D3D01">
        <w:t>.p</w:t>
      </w:r>
      <w:r>
        <w:rPr>
          <w:rFonts w:hint="eastAsia"/>
        </w:rPr>
        <w:t xml:space="preserve">    B. </w:t>
      </w:r>
      <w:r w:rsidR="002D3D01">
        <w:t>.py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2D3D01">
        <w:t>.pyt</w:t>
      </w:r>
      <w:r>
        <w:t xml:space="preserve"> </w:t>
      </w:r>
      <w:r>
        <w:rPr>
          <w:rFonts w:hint="eastAsia"/>
        </w:rPr>
        <w:t xml:space="preserve">   D. </w:t>
      </w:r>
      <w:r w:rsidR="002D3D01">
        <w:t>.python</w:t>
      </w:r>
    </w:p>
    <w:p w14:paraId="20DA4047" w14:textId="77777777" w:rsidR="00C822B5" w:rsidRDefault="000672A7" w:rsidP="00C822B5">
      <w:r>
        <w:t>76</w:t>
      </w:r>
      <w:r>
        <w:rPr>
          <w:rFonts w:hint="eastAsia"/>
        </w:rPr>
        <w:t xml:space="preserve">. </w:t>
      </w:r>
      <w:r w:rsidR="00C822B5">
        <w:rPr>
          <w:rFonts w:hint="eastAsia"/>
        </w:rPr>
        <w:t>执行语句“</w:t>
      </w:r>
      <w:r w:rsidR="00C822B5">
        <w:rPr>
          <w:rFonts w:hint="eastAsia"/>
        </w:rPr>
        <w:t>2*[3]+[4]</w:t>
      </w:r>
      <w:r w:rsidR="00C822B5">
        <w:rPr>
          <w:rFonts w:hint="eastAsia"/>
        </w:rPr>
        <w:t>”后，输出结果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FE0A86D" w14:textId="77777777" w:rsidR="000672A7" w:rsidRDefault="00C822B5" w:rsidP="00C822B5">
      <w:r>
        <w:rPr>
          <w:rFonts w:hint="eastAsia"/>
        </w:rPr>
        <w:t xml:space="preserve">A. [3,3,4]    B. [6,4]    C. 10    D. </w:t>
      </w:r>
      <w:r>
        <w:rPr>
          <w:rFonts w:hint="eastAsia"/>
        </w:rPr>
        <w:t>出错</w:t>
      </w:r>
      <w:r w:rsidR="000672A7">
        <w:rPr>
          <w:rFonts w:hint="eastAsia"/>
        </w:rPr>
        <w:t xml:space="preserve"> </w:t>
      </w:r>
    </w:p>
    <w:p w14:paraId="18AA4620" w14:textId="77777777" w:rsidR="007D7267" w:rsidRDefault="000672A7" w:rsidP="007D7267">
      <w:r>
        <w:t>77</w:t>
      </w:r>
      <w:r>
        <w:rPr>
          <w:rFonts w:hint="eastAsia"/>
        </w:rPr>
        <w:t xml:space="preserve">. </w:t>
      </w:r>
      <w:r w:rsidR="007D7267" w:rsidRPr="00EC1B25">
        <w:rPr>
          <w:rFonts w:hint="eastAsia"/>
        </w:rPr>
        <w:t>执行</w:t>
      </w:r>
      <w:r w:rsidR="00D652C0">
        <w:rPr>
          <w:rFonts w:hint="eastAsia"/>
        </w:rPr>
        <w:t>下列</w:t>
      </w:r>
      <w:r w:rsidR="007D7267" w:rsidRPr="00EC1B25">
        <w:rPr>
          <w:rFonts w:hint="eastAsia"/>
        </w:rPr>
        <w:t>语句后，输出结果</w:t>
      </w:r>
      <w:r w:rsidR="00D652C0">
        <w:rPr>
          <w:rFonts w:hint="eastAsia"/>
        </w:rPr>
        <w:t>为</w:t>
      </w:r>
      <w:r w:rsidR="001860BC">
        <w:t>5</w:t>
      </w:r>
      <w:r w:rsidR="00D652C0">
        <w:rPr>
          <w:rFonts w:hint="eastAsia"/>
        </w:rPr>
        <w:t>的</w:t>
      </w:r>
      <w:r w:rsidR="007D7267" w:rsidRPr="00EC1B25">
        <w:rPr>
          <w:rFonts w:hint="eastAsia"/>
        </w:rPr>
        <w:t>是</w:t>
      </w:r>
      <w:r w:rsidR="00C34157">
        <w:rPr>
          <w:rFonts w:hint="eastAsia"/>
        </w:rPr>
        <w:t>（</w:t>
      </w:r>
      <w:r w:rsidR="00C34157">
        <w:t xml:space="preserve">   </w:t>
      </w:r>
      <w:r w:rsidR="00C34157">
        <w:rPr>
          <w:rFonts w:hint="eastAsia"/>
        </w:rPr>
        <w:t>）</w:t>
      </w:r>
    </w:p>
    <w:p w14:paraId="5750FC16" w14:textId="77777777" w:rsidR="000672A7" w:rsidRDefault="007D7267" w:rsidP="000672A7">
      <w:r>
        <w:rPr>
          <w:rFonts w:hint="eastAsia"/>
        </w:rPr>
        <w:t xml:space="preserve">A. </w:t>
      </w:r>
      <w:r w:rsidR="00D652C0">
        <w:t>print('</w:t>
      </w:r>
      <w:r w:rsidR="001860BC">
        <w:t>2</w:t>
      </w:r>
      <w:r w:rsidR="00D652C0">
        <w:t>+</w:t>
      </w:r>
      <w:r w:rsidR="001860BC">
        <w:t>3</w:t>
      </w:r>
      <w:r w:rsidR="00D652C0">
        <w:t>')</w:t>
      </w:r>
      <w:r>
        <w:rPr>
          <w:rFonts w:hint="eastAsia"/>
        </w:rPr>
        <w:t xml:space="preserve">    B. </w:t>
      </w:r>
      <w:r w:rsidR="00D652C0">
        <w:t>print('</w:t>
      </w:r>
      <w:r w:rsidR="001860BC">
        <w:t>2</w:t>
      </w:r>
      <w:r w:rsidR="00D652C0">
        <w:t>'+'</w:t>
      </w:r>
      <w:r w:rsidR="001860BC">
        <w:t>3</w:t>
      </w:r>
      <w:r w:rsidR="00D652C0">
        <w:t>'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D652C0">
        <w:t>print(eval('</w:t>
      </w:r>
      <w:r w:rsidR="001860BC">
        <w:t>2</w:t>
      </w:r>
      <w:r w:rsidR="00D652C0">
        <w:t>'+'</w:t>
      </w:r>
      <w:r w:rsidR="001860BC">
        <w:t>3</w:t>
      </w:r>
      <w:r w:rsidR="00D652C0">
        <w:t>'))</w:t>
      </w:r>
      <w:r>
        <w:t xml:space="preserve"> </w:t>
      </w:r>
      <w:r>
        <w:rPr>
          <w:rFonts w:hint="eastAsia"/>
        </w:rPr>
        <w:t xml:space="preserve">   D. </w:t>
      </w:r>
      <w:r w:rsidR="00D652C0">
        <w:rPr>
          <w:rFonts w:hint="eastAsia"/>
        </w:rPr>
        <w:t>p</w:t>
      </w:r>
      <w:r w:rsidR="00D652C0">
        <w:t>rint(eval('</w:t>
      </w:r>
      <w:r w:rsidR="001860BC">
        <w:t>2</w:t>
      </w:r>
      <w:r w:rsidR="00D652C0">
        <w:t>+</w:t>
      </w:r>
      <w:r w:rsidR="001860BC">
        <w:t>3</w:t>
      </w:r>
      <w:r w:rsidR="00D652C0">
        <w:t>'))</w:t>
      </w:r>
    </w:p>
    <w:p w14:paraId="58E3B640" w14:textId="77777777" w:rsidR="000672A7" w:rsidRDefault="000672A7" w:rsidP="000672A7">
      <w:r>
        <w:t>78</w:t>
      </w:r>
      <w:r>
        <w:rPr>
          <w:rFonts w:hint="eastAsia"/>
        </w:rPr>
        <w:t xml:space="preserve">. </w:t>
      </w:r>
      <w:r w:rsidR="00E36EAD" w:rsidRPr="00EC1B25">
        <w:rPr>
          <w:rFonts w:hint="eastAsia"/>
        </w:rPr>
        <w:t>执行语句</w:t>
      </w:r>
      <w:r w:rsidR="00E36EAD">
        <w:rPr>
          <w:rFonts w:hint="eastAsia"/>
        </w:rPr>
        <w:t>“</w:t>
      </w:r>
      <w:r w:rsidR="00E36EAD" w:rsidRPr="00E36EAD">
        <w:t>d={'aa':2,'bb':3,'cc':4};e=[5,6,7];print('{0[bb]:^03},{1[2]:&lt;03}'.format(d,e))</w:t>
      </w:r>
      <w:r w:rsidR="00E36EAD">
        <w:rPr>
          <w:rFonts w:hint="eastAsia"/>
        </w:rPr>
        <w:t>”</w:t>
      </w:r>
      <w:r w:rsidR="00E36EAD" w:rsidRPr="00EC1B25">
        <w:rPr>
          <w:rFonts w:hint="eastAsia"/>
        </w:rPr>
        <w:t>后，输出结果</w:t>
      </w:r>
      <w:r w:rsidR="00436CF9" w:rsidRPr="00436CF9">
        <w:rPr>
          <w:rFonts w:hint="eastAsia"/>
        </w:rPr>
        <w:t>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E36EAD">
        <w:rPr>
          <w:rFonts w:hint="eastAsia"/>
        </w:rPr>
        <w:t>。注</w:t>
      </w:r>
      <w:r w:rsidR="00E36EAD">
        <w:t>：</w:t>
      </w:r>
      <w:r w:rsidR="00E36EAD" w:rsidRPr="002C48A0">
        <w:rPr>
          <w:rFonts w:hint="eastAsia"/>
        </w:rPr>
        <w:t>□</w:t>
      </w:r>
      <w:r w:rsidR="00E36EAD">
        <w:rPr>
          <w:rFonts w:hint="eastAsia"/>
        </w:rPr>
        <w:t>代表空格</w:t>
      </w:r>
    </w:p>
    <w:p w14:paraId="32D3A26C" w14:textId="77777777" w:rsidR="000672A7" w:rsidRDefault="000672A7" w:rsidP="000672A7">
      <w:r>
        <w:rPr>
          <w:rFonts w:hint="eastAsia"/>
        </w:rPr>
        <w:t xml:space="preserve">A. </w:t>
      </w:r>
      <w:r w:rsidR="00E36EAD" w:rsidRPr="00E36EAD">
        <w:t>030,</w:t>
      </w:r>
      <w:r w:rsidR="00E36EAD">
        <w:t>6</w:t>
      </w:r>
      <w:r w:rsidR="00E36EAD" w:rsidRPr="00E36EAD">
        <w:t>00</w:t>
      </w:r>
      <w:r>
        <w:rPr>
          <w:rFonts w:hint="eastAsia"/>
        </w:rPr>
        <w:t xml:space="preserve">    B. </w:t>
      </w:r>
      <w:r w:rsidR="00E36EAD" w:rsidRPr="002C48A0">
        <w:rPr>
          <w:rFonts w:hint="eastAsia"/>
        </w:rPr>
        <w:t>□</w:t>
      </w:r>
      <w:r w:rsidR="00E36EAD" w:rsidRPr="00E36EAD">
        <w:t>3</w:t>
      </w:r>
      <w:r w:rsidR="00E36EAD" w:rsidRPr="002C48A0">
        <w:rPr>
          <w:rFonts w:hint="eastAsia"/>
        </w:rPr>
        <w:t>□</w:t>
      </w:r>
      <w:r w:rsidR="00E36EAD" w:rsidRPr="00E36EAD">
        <w:t>,</w:t>
      </w:r>
      <w:r w:rsidR="00E36EAD">
        <w:t>6</w:t>
      </w:r>
      <w:r w:rsidR="00E36EAD" w:rsidRPr="002C48A0">
        <w:rPr>
          <w:rFonts w:hint="eastAsia"/>
        </w:rPr>
        <w:t>□□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E36EAD" w:rsidRPr="00E36EAD">
        <w:t>030,700</w:t>
      </w:r>
      <w:r>
        <w:t xml:space="preserve"> </w:t>
      </w:r>
      <w:r>
        <w:rPr>
          <w:rFonts w:hint="eastAsia"/>
        </w:rPr>
        <w:t xml:space="preserve">   D. </w:t>
      </w:r>
      <w:r w:rsidR="00E36EAD" w:rsidRPr="002C48A0">
        <w:rPr>
          <w:rFonts w:hint="eastAsia"/>
        </w:rPr>
        <w:t>□</w:t>
      </w:r>
      <w:r w:rsidR="00E36EAD" w:rsidRPr="00E36EAD">
        <w:t>3</w:t>
      </w:r>
      <w:r w:rsidR="00E36EAD" w:rsidRPr="002C48A0">
        <w:rPr>
          <w:rFonts w:hint="eastAsia"/>
        </w:rPr>
        <w:t>□</w:t>
      </w:r>
      <w:r w:rsidR="00E36EAD" w:rsidRPr="00E36EAD">
        <w:t>,7</w:t>
      </w:r>
      <w:r w:rsidR="00E36EAD" w:rsidRPr="002C48A0">
        <w:rPr>
          <w:rFonts w:hint="eastAsia"/>
        </w:rPr>
        <w:t>□□</w:t>
      </w:r>
    </w:p>
    <w:p w14:paraId="7C0AD5A8" w14:textId="77777777" w:rsidR="000672A7" w:rsidRDefault="000672A7" w:rsidP="000672A7">
      <w:r>
        <w:t>79</w:t>
      </w:r>
      <w:r>
        <w:rPr>
          <w:rFonts w:hint="eastAsia"/>
        </w:rPr>
        <w:t xml:space="preserve">. </w:t>
      </w:r>
      <w:r w:rsidR="00665BB6">
        <w:rPr>
          <w:rFonts w:hint="eastAsia"/>
        </w:rPr>
        <w:t>如果已知变量</w:t>
      </w:r>
      <w:r w:rsidR="00665BB6">
        <w:rPr>
          <w:rFonts w:hint="eastAsia"/>
        </w:rPr>
        <w:t>x</w:t>
      </w:r>
      <w:r w:rsidR="00665BB6">
        <w:rPr>
          <w:rFonts w:hint="eastAsia"/>
        </w:rPr>
        <w:t>的</w:t>
      </w:r>
      <w:r w:rsidR="00665BB6">
        <w:t>值为</w:t>
      </w:r>
      <w:r w:rsidR="00665BB6">
        <w:rPr>
          <w:rFonts w:hint="eastAsia"/>
        </w:rPr>
        <w:t>2</w:t>
      </w:r>
      <w:r w:rsidR="00665BB6">
        <w:rPr>
          <w:rFonts w:hint="eastAsia"/>
        </w:rPr>
        <w:t>，下列</w:t>
      </w:r>
      <w:r w:rsidR="000D3EFF">
        <w:rPr>
          <w:rFonts w:hint="eastAsia"/>
        </w:rPr>
        <w:t>不</w:t>
      </w:r>
      <w:r w:rsidR="00665BB6">
        <w:t>能输出</w:t>
      </w:r>
      <w:r w:rsidR="00665BB6">
        <w:rPr>
          <w:rFonts w:hint="eastAsia"/>
        </w:rPr>
        <w:t>“</w:t>
      </w:r>
      <w:r w:rsidR="00665BB6">
        <w:rPr>
          <w:rFonts w:hint="eastAsia"/>
        </w:rPr>
        <w:t>x=</w:t>
      </w:r>
      <w:r w:rsidR="00043C3A">
        <w:t xml:space="preserve"> </w:t>
      </w:r>
      <w:r w:rsidR="00665BB6">
        <w:rPr>
          <w:rFonts w:hint="eastAsia"/>
        </w:rPr>
        <w:t>2</w:t>
      </w:r>
      <w:r w:rsidR="00665BB6">
        <w:rPr>
          <w:rFonts w:hint="eastAsia"/>
        </w:rPr>
        <w:t>”的</w:t>
      </w:r>
      <w:r w:rsidR="00665BB6">
        <w:t>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46B398B9" w14:textId="77777777" w:rsidR="00665BB6" w:rsidRDefault="000672A7" w:rsidP="000672A7">
      <w:r>
        <w:rPr>
          <w:rFonts w:hint="eastAsia"/>
        </w:rPr>
        <w:t xml:space="preserve">A. </w:t>
      </w:r>
      <w:r w:rsidR="00665BB6">
        <w:t>print("x="+</w:t>
      </w:r>
      <w:r w:rsidR="005C6555">
        <w:t>x</w:t>
      </w:r>
      <w:r w:rsidR="00665BB6">
        <w:t>)</w:t>
      </w:r>
      <w:r>
        <w:rPr>
          <w:rFonts w:hint="eastAsia"/>
        </w:rPr>
        <w:t xml:space="preserve">   B. </w:t>
      </w:r>
      <w:r w:rsidR="00665BB6">
        <w:t>print("x=",2)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C. </w:t>
      </w:r>
      <w:r w:rsidR="00665BB6">
        <w:t>print("x=",x)</w:t>
      </w:r>
      <w:r>
        <w:t xml:space="preserve"> </w:t>
      </w:r>
      <w:r>
        <w:rPr>
          <w:rFonts w:hint="eastAsia"/>
        </w:rPr>
        <w:t xml:space="preserve">   D. </w:t>
      </w:r>
      <w:r w:rsidR="005C6555" w:rsidRPr="005C6555">
        <w:t>print("x=</w:t>
      </w:r>
      <w:r w:rsidR="005C6555">
        <w:t xml:space="preserve"> </w:t>
      </w:r>
      <w:r w:rsidR="005C6555" w:rsidRPr="005C6555">
        <w:t>%d"%x)</w:t>
      </w:r>
    </w:p>
    <w:p w14:paraId="72F6D36F" w14:textId="77777777" w:rsidR="00A82D5B" w:rsidRDefault="000672A7" w:rsidP="00A82D5B">
      <w:r>
        <w:t>80</w:t>
      </w:r>
      <w:r>
        <w:rPr>
          <w:rFonts w:hint="eastAsia"/>
        </w:rPr>
        <w:t xml:space="preserve">. </w:t>
      </w:r>
      <w:r w:rsidR="000D4571">
        <w:rPr>
          <w:rFonts w:hint="eastAsia"/>
        </w:rPr>
        <w:t>实现</w:t>
      </w:r>
      <w:r w:rsidR="00A82D5B">
        <w:rPr>
          <w:rFonts w:hint="eastAsia"/>
        </w:rPr>
        <w:t>“从</w:t>
      </w:r>
      <w:r w:rsidR="00A82D5B">
        <w:t>键盘读入一个整数</w:t>
      </w:r>
      <w:r w:rsidR="00A82D5B">
        <w:rPr>
          <w:rFonts w:hint="eastAsia"/>
        </w:rPr>
        <w:t>并</w:t>
      </w:r>
      <w:r w:rsidR="00A82D5B">
        <w:t>赋值给</w:t>
      </w:r>
      <w:r w:rsidR="00A82D5B">
        <w:rPr>
          <w:rFonts w:hint="eastAsia"/>
        </w:rPr>
        <w:t>x</w:t>
      </w:r>
      <w:r w:rsidR="00A82D5B">
        <w:rPr>
          <w:rFonts w:hint="eastAsia"/>
        </w:rPr>
        <w:t>变量”</w:t>
      </w:r>
      <w:r w:rsidR="00A82D5B">
        <w:t>的正确</w:t>
      </w:r>
      <w:r w:rsidR="0024418B">
        <w:rPr>
          <w:rFonts w:hint="eastAsia"/>
        </w:rPr>
        <w:t>语句</w:t>
      </w:r>
      <w:r w:rsidR="00A82D5B">
        <w:t>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021A4E8D" w14:textId="77777777" w:rsidR="00A82D5B" w:rsidRDefault="00A82D5B" w:rsidP="00A82D5B">
      <w:r>
        <w:rPr>
          <w:rFonts w:hint="eastAsia"/>
        </w:rPr>
        <w:t xml:space="preserve">A. </w:t>
      </w:r>
      <w:r>
        <w:t>input(x)</w:t>
      </w:r>
      <w:r>
        <w:rPr>
          <w:rFonts w:hint="eastAsia"/>
        </w:rPr>
        <w:t xml:space="preserve">    </w:t>
      </w:r>
      <w:r>
        <w:t xml:space="preserve">     </w:t>
      </w:r>
      <w:r>
        <w:rPr>
          <w:rFonts w:hint="eastAsia"/>
        </w:rPr>
        <w:t xml:space="preserve">B. </w:t>
      </w:r>
      <w:r>
        <w:t>input("x=")</w:t>
      </w:r>
    </w:p>
    <w:p w14:paraId="46442933" w14:textId="77777777" w:rsidR="00A82D5B" w:rsidRDefault="00A82D5B" w:rsidP="00A82D5B">
      <w:r>
        <w:rPr>
          <w:rFonts w:hint="eastAsia"/>
        </w:rPr>
        <w:t xml:space="preserve">C. </w:t>
      </w:r>
      <w:r>
        <w:t xml:space="preserve">x=input() 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D.</w:t>
      </w:r>
      <w:r w:rsidRPr="00D05B9E">
        <w:t xml:space="preserve"> </w:t>
      </w:r>
      <w:r>
        <w:t>x=eval(input())</w:t>
      </w:r>
    </w:p>
    <w:p w14:paraId="3FED694A" w14:textId="77777777" w:rsidR="000C403E" w:rsidRDefault="00BA260C" w:rsidP="000672A7">
      <w:r>
        <w:t>8</w:t>
      </w:r>
      <w:r>
        <w:rPr>
          <w:rFonts w:hint="eastAsia"/>
        </w:rPr>
        <w:t xml:space="preserve">1. </w:t>
      </w:r>
      <w:r w:rsidR="000A0A05">
        <w:rPr>
          <w:rFonts w:hint="eastAsia"/>
        </w:rPr>
        <w:t>如果</w:t>
      </w:r>
      <w:r w:rsidR="003324D0">
        <w:rPr>
          <w:rFonts w:hint="eastAsia"/>
        </w:rPr>
        <w:t>Python</w:t>
      </w:r>
      <w:r w:rsidR="000A0A05">
        <w:rPr>
          <w:rFonts w:hint="eastAsia"/>
        </w:rPr>
        <w:t>源程序文件</w:t>
      </w:r>
      <w:r w:rsidR="000A0A05">
        <w:rPr>
          <w:rFonts w:hint="eastAsia"/>
        </w:rPr>
        <w:t>a.py</w:t>
      </w:r>
      <w:r w:rsidR="000A0A05">
        <w:rPr>
          <w:rFonts w:hint="eastAsia"/>
        </w:rPr>
        <w:t>保存</w:t>
      </w:r>
      <w:r w:rsidR="000A0A05">
        <w:t>在</w:t>
      </w:r>
      <w:r w:rsidR="000A0A05">
        <w:rPr>
          <w:rFonts w:hint="eastAsia"/>
        </w:rPr>
        <w:t>D</w:t>
      </w:r>
      <w:r w:rsidR="000A0A05">
        <w:rPr>
          <w:rFonts w:hint="eastAsia"/>
        </w:rPr>
        <w:t>盘</w:t>
      </w:r>
      <w:r w:rsidR="000A0A05">
        <w:t>根目录下，</w:t>
      </w:r>
      <w:r w:rsidR="000A0A05">
        <w:rPr>
          <w:rFonts w:hint="eastAsia"/>
        </w:rPr>
        <w:t>则在</w:t>
      </w:r>
      <w:r w:rsidR="000A0A05">
        <w:rPr>
          <w:rFonts w:hint="eastAsia"/>
        </w:rPr>
        <w:t>Windows</w:t>
      </w:r>
      <w:r w:rsidR="000A0A05">
        <w:t>命令行窗口</w:t>
      </w:r>
      <w:r w:rsidR="000A0A05">
        <w:rPr>
          <w:rFonts w:hint="eastAsia"/>
        </w:rPr>
        <w:t>中</w:t>
      </w:r>
      <w:r w:rsidR="000A0A05">
        <w:t>执行</w:t>
      </w:r>
      <w:r w:rsidR="003324D0">
        <w:rPr>
          <w:rFonts w:hint="eastAsia"/>
        </w:rPr>
        <w:t>该</w:t>
      </w:r>
      <w:r w:rsidR="000A0A05">
        <w:rPr>
          <w:rFonts w:hint="eastAsia"/>
        </w:rPr>
        <w:t>源程序</w:t>
      </w:r>
      <w:r w:rsidR="000A0A05">
        <w:t>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11ED0B9C" w14:textId="77777777" w:rsidR="00453CBC" w:rsidRDefault="00BA260C" w:rsidP="000672A7">
      <w:r>
        <w:rPr>
          <w:rFonts w:hint="eastAsia"/>
        </w:rPr>
        <w:t>A.</w:t>
      </w:r>
      <w:r w:rsidR="000A0A05">
        <w:t xml:space="preserve"> </w:t>
      </w:r>
      <w:r w:rsidR="005573C0">
        <w:t>d:\</w:t>
      </w:r>
      <w:r w:rsidR="000A0A05">
        <w:t>a.py</w:t>
      </w:r>
      <w:r w:rsidR="00254241">
        <w:rPr>
          <w:rFonts w:hint="eastAsia"/>
        </w:rPr>
        <w:t>或</w:t>
      </w:r>
      <w:r w:rsidR="00254241">
        <w:t xml:space="preserve">python </w:t>
      </w:r>
      <w:r w:rsidR="005573C0">
        <w:t>d:\</w:t>
      </w:r>
      <w:r w:rsidR="00254241">
        <w:t>a.py</w:t>
      </w:r>
      <w:r>
        <w:rPr>
          <w:rFonts w:hint="eastAsia"/>
        </w:rPr>
        <w:t xml:space="preserve">   </w:t>
      </w:r>
      <w:r w:rsidR="00200AD9">
        <w:t xml:space="preserve"> </w:t>
      </w:r>
      <w:r w:rsidR="00254241">
        <w:t xml:space="preserve"> </w:t>
      </w:r>
      <w:r>
        <w:rPr>
          <w:rFonts w:hint="eastAsia"/>
        </w:rPr>
        <w:t xml:space="preserve">B. </w:t>
      </w:r>
      <w:r w:rsidR="003033CA">
        <w:t>import py_compile;</w:t>
      </w:r>
      <w:r w:rsidR="00453CBC">
        <w:t>py_compile</w:t>
      </w:r>
      <w:r w:rsidR="000A0A05">
        <w:t xml:space="preserve"> </w:t>
      </w:r>
      <w:r w:rsidR="00B83205">
        <w:t>d:\</w:t>
      </w:r>
      <w:r w:rsidR="000A0A05">
        <w:t>a.py</w:t>
      </w:r>
    </w:p>
    <w:p w14:paraId="4DE31D56" w14:textId="77777777" w:rsidR="00BA260C" w:rsidRDefault="00BA260C" w:rsidP="000672A7">
      <w:r>
        <w:rPr>
          <w:rFonts w:hint="eastAsia"/>
        </w:rPr>
        <w:t>C</w:t>
      </w:r>
      <w:r>
        <w:t xml:space="preserve">. </w:t>
      </w:r>
      <w:r w:rsidR="007B19F9">
        <w:t>python</w:t>
      </w:r>
      <w:r w:rsidR="007B19F9">
        <w:rPr>
          <w:rFonts w:hint="eastAsia"/>
        </w:rPr>
        <w:t>(</w:t>
      </w:r>
      <w:r w:rsidR="00B83205">
        <w:t>d:\</w:t>
      </w:r>
      <w:r w:rsidR="007B19F9">
        <w:t xml:space="preserve">a.py)         </w:t>
      </w:r>
      <w:r>
        <w:t xml:space="preserve"> </w:t>
      </w:r>
      <w:r w:rsidR="00200AD9">
        <w:t xml:space="preserve">   </w:t>
      </w:r>
      <w:r>
        <w:t xml:space="preserve">D. </w:t>
      </w:r>
      <w:r w:rsidR="007B19F9">
        <w:t>import py_compile;py_compile.compile(</w:t>
      </w:r>
      <w:r w:rsidR="00B83205">
        <w:t>d:\</w:t>
      </w:r>
      <w:r w:rsidR="007B19F9">
        <w:t>a.py)</w:t>
      </w:r>
    </w:p>
    <w:p w14:paraId="1CE958E4" w14:textId="77777777" w:rsidR="00BA260C" w:rsidRDefault="00BA260C" w:rsidP="00BA260C">
      <w:r>
        <w:t>82</w:t>
      </w:r>
      <w:r>
        <w:rPr>
          <w:rFonts w:hint="eastAsia"/>
        </w:rPr>
        <w:t xml:space="preserve">. </w:t>
      </w:r>
      <w:r w:rsidR="000D489C">
        <w:rPr>
          <w:rFonts w:hint="eastAsia"/>
        </w:rPr>
        <w:t>如果</w:t>
      </w:r>
      <w:r w:rsidR="000D489C">
        <w:t>要查看当前系统中</w:t>
      </w:r>
      <w:r w:rsidR="008C032E">
        <w:rPr>
          <w:rFonts w:hint="eastAsia"/>
        </w:rPr>
        <w:t>已经</w:t>
      </w:r>
      <w:r w:rsidR="000D489C">
        <w:t>安装</w:t>
      </w:r>
      <w:r w:rsidR="008C032E">
        <w:rPr>
          <w:rFonts w:hint="eastAsia"/>
        </w:rPr>
        <w:t>了</w:t>
      </w:r>
      <w:r w:rsidR="008C032E">
        <w:t>哪些</w:t>
      </w:r>
      <w:r w:rsidR="000D489C">
        <w:rPr>
          <w:rFonts w:hint="eastAsia"/>
        </w:rPr>
        <w:t>Python</w:t>
      </w:r>
      <w:r w:rsidR="000D489C">
        <w:rPr>
          <w:rFonts w:hint="eastAsia"/>
        </w:rPr>
        <w:t>扩展库</w:t>
      </w:r>
      <w:r w:rsidR="000D489C">
        <w:t>，</w:t>
      </w:r>
      <w:r w:rsidR="000D489C" w:rsidRPr="000D489C">
        <w:rPr>
          <w:rFonts w:hint="eastAsia"/>
        </w:rPr>
        <w:t>则在</w:t>
      </w:r>
      <w:r w:rsidR="000D489C" w:rsidRPr="000D489C">
        <w:rPr>
          <w:rFonts w:hint="eastAsia"/>
        </w:rPr>
        <w:t>Windows</w:t>
      </w:r>
      <w:r w:rsidR="000D489C" w:rsidRPr="000D489C">
        <w:rPr>
          <w:rFonts w:hint="eastAsia"/>
        </w:rPr>
        <w:t>命令行窗口中</w:t>
      </w:r>
      <w:r w:rsidR="000D489C">
        <w:rPr>
          <w:rFonts w:hint="eastAsia"/>
        </w:rPr>
        <w:t>应执行</w:t>
      </w:r>
      <w:r w:rsidR="000D489C" w:rsidRPr="000D489C">
        <w:rPr>
          <w:rFonts w:hint="eastAsia"/>
        </w:rPr>
        <w:t>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3F03E4D7" w14:textId="77777777" w:rsidR="00BA260C" w:rsidRDefault="00BA260C" w:rsidP="00BA260C">
      <w:r>
        <w:rPr>
          <w:rFonts w:hint="eastAsia"/>
        </w:rPr>
        <w:t xml:space="preserve">A. </w:t>
      </w:r>
      <w:r w:rsidR="00E94433">
        <w:t>dir</w:t>
      </w:r>
      <w:r>
        <w:rPr>
          <w:rFonts w:hint="eastAsia"/>
        </w:rPr>
        <w:t xml:space="preserve">     B. </w:t>
      </w:r>
      <w:r w:rsidR="00E94433">
        <w:t>tree</w:t>
      </w:r>
      <w:r>
        <w:rPr>
          <w:rFonts w:hint="eastAsia"/>
        </w:rPr>
        <w:t xml:space="preserve">     C</w:t>
      </w:r>
      <w:r>
        <w:t xml:space="preserve">. </w:t>
      </w:r>
      <w:r w:rsidR="00E94433">
        <w:t>list</w:t>
      </w:r>
      <w:r>
        <w:t xml:space="preserve">     D. </w:t>
      </w:r>
      <w:r w:rsidR="00E94433">
        <w:t>pip list</w:t>
      </w:r>
    </w:p>
    <w:p w14:paraId="136EE6EC" w14:textId="77777777" w:rsidR="00BA260C" w:rsidRDefault="00BA260C" w:rsidP="00BA260C">
      <w:r>
        <w:t>83</w:t>
      </w:r>
      <w:r>
        <w:rPr>
          <w:rFonts w:hint="eastAsia"/>
        </w:rPr>
        <w:t xml:space="preserve">. </w:t>
      </w:r>
      <w:r w:rsidR="004A2BE5" w:rsidRPr="004A2BE5">
        <w:rPr>
          <w:rFonts w:hint="eastAsia"/>
        </w:rPr>
        <w:t>如果</w:t>
      </w:r>
      <w:r w:rsidR="004A2BE5">
        <w:rPr>
          <w:rFonts w:hint="eastAsia"/>
        </w:rPr>
        <w:t>想在</w:t>
      </w:r>
      <w:r w:rsidR="004A2BE5" w:rsidRPr="004A2BE5">
        <w:rPr>
          <w:rFonts w:hint="eastAsia"/>
        </w:rPr>
        <w:t>当前系统中安装</w:t>
      </w:r>
      <w:r w:rsidR="004A2BE5" w:rsidRPr="004A2BE5">
        <w:rPr>
          <w:rFonts w:hint="eastAsia"/>
        </w:rPr>
        <w:t>Python</w:t>
      </w:r>
      <w:r w:rsidR="004A2BE5" w:rsidRPr="004A2BE5">
        <w:rPr>
          <w:rFonts w:hint="eastAsia"/>
        </w:rPr>
        <w:t>扩展库</w:t>
      </w:r>
      <w:r w:rsidR="004A2BE5">
        <w:rPr>
          <w:rFonts w:hint="eastAsia"/>
        </w:rPr>
        <w:t>numpy</w:t>
      </w:r>
      <w:r w:rsidR="004A2BE5" w:rsidRPr="004A2BE5">
        <w:rPr>
          <w:rFonts w:hint="eastAsia"/>
        </w:rPr>
        <w:t>，则在</w:t>
      </w:r>
      <w:r w:rsidR="004A2BE5" w:rsidRPr="004A2BE5">
        <w:rPr>
          <w:rFonts w:hint="eastAsia"/>
        </w:rPr>
        <w:t>Windows</w:t>
      </w:r>
      <w:r w:rsidR="004A2BE5" w:rsidRPr="004A2BE5">
        <w:rPr>
          <w:rFonts w:hint="eastAsia"/>
        </w:rPr>
        <w:t>命令行窗口中应执行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209DA4E8" w14:textId="77777777" w:rsidR="00BA260C" w:rsidRDefault="00BA260C" w:rsidP="00BA260C">
      <w:r>
        <w:rPr>
          <w:rFonts w:hint="eastAsia"/>
        </w:rPr>
        <w:t xml:space="preserve">A. </w:t>
      </w:r>
      <w:r w:rsidR="004A2BE5">
        <w:t>install numpy</w:t>
      </w:r>
      <w:r>
        <w:rPr>
          <w:rFonts w:hint="eastAsia"/>
        </w:rPr>
        <w:t xml:space="preserve">     B. </w:t>
      </w:r>
      <w:r w:rsidR="004A2BE5">
        <w:t>pip numpy</w:t>
      </w:r>
      <w:r>
        <w:rPr>
          <w:rFonts w:hint="eastAsia"/>
        </w:rPr>
        <w:t xml:space="preserve">     C</w:t>
      </w:r>
      <w:r>
        <w:t xml:space="preserve">. </w:t>
      </w:r>
      <w:r w:rsidR="004A2BE5">
        <w:t>pip install numpy</w:t>
      </w:r>
      <w:r>
        <w:t xml:space="preserve">     D. </w:t>
      </w:r>
      <w:r w:rsidR="004A2BE5">
        <w:t>pip install -U numpy</w:t>
      </w:r>
    </w:p>
    <w:p w14:paraId="5ACC2275" w14:textId="77777777" w:rsidR="00BA260C" w:rsidRDefault="00BA260C" w:rsidP="00BA260C">
      <w:r>
        <w:t>84</w:t>
      </w:r>
      <w:r>
        <w:rPr>
          <w:rFonts w:hint="eastAsia"/>
        </w:rPr>
        <w:t xml:space="preserve">. </w:t>
      </w:r>
      <w:r w:rsidR="00C759BB" w:rsidRPr="00C759BB">
        <w:rPr>
          <w:rFonts w:hint="eastAsia"/>
        </w:rPr>
        <w:t>如果想</w:t>
      </w:r>
      <w:r w:rsidR="00C759BB">
        <w:rPr>
          <w:rFonts w:hint="eastAsia"/>
        </w:rPr>
        <w:t>查看</w:t>
      </w:r>
      <w:r w:rsidR="00C759BB" w:rsidRPr="00C759BB">
        <w:rPr>
          <w:rFonts w:hint="eastAsia"/>
        </w:rPr>
        <w:t>当前系统中</w:t>
      </w:r>
      <w:r w:rsidR="00C759BB">
        <w:rPr>
          <w:rFonts w:hint="eastAsia"/>
        </w:rPr>
        <w:t>已经</w:t>
      </w:r>
      <w:r w:rsidR="00C759BB" w:rsidRPr="00C759BB">
        <w:rPr>
          <w:rFonts w:hint="eastAsia"/>
        </w:rPr>
        <w:t>安装</w:t>
      </w:r>
      <w:r w:rsidR="00C759BB" w:rsidRPr="00C759BB">
        <w:rPr>
          <w:rFonts w:hint="eastAsia"/>
        </w:rPr>
        <w:t>Python</w:t>
      </w:r>
      <w:r w:rsidR="00061C5A" w:rsidRPr="00061C5A">
        <w:rPr>
          <w:rFonts w:hint="eastAsia"/>
        </w:rPr>
        <w:t>矩阵运算</w:t>
      </w:r>
      <w:r w:rsidR="00C759BB" w:rsidRPr="00C759BB">
        <w:rPr>
          <w:rFonts w:hint="eastAsia"/>
        </w:rPr>
        <w:t>扩展库</w:t>
      </w:r>
      <w:r w:rsidR="00C759BB" w:rsidRPr="00C759BB">
        <w:rPr>
          <w:rFonts w:hint="eastAsia"/>
        </w:rPr>
        <w:t>numpy</w:t>
      </w:r>
      <w:r w:rsidR="00C759BB">
        <w:rPr>
          <w:rFonts w:hint="eastAsia"/>
        </w:rPr>
        <w:t>的</w:t>
      </w:r>
      <w:r w:rsidR="00C759BB">
        <w:t>详细信息</w:t>
      </w:r>
      <w:r w:rsidR="00C759BB" w:rsidRPr="00C759BB">
        <w:rPr>
          <w:rFonts w:hint="eastAsia"/>
        </w:rPr>
        <w:t>，则在</w:t>
      </w:r>
      <w:r w:rsidR="00C759BB" w:rsidRPr="00C759BB">
        <w:rPr>
          <w:rFonts w:hint="eastAsia"/>
        </w:rPr>
        <w:t>Windows</w:t>
      </w:r>
      <w:r w:rsidR="00C759BB" w:rsidRPr="00C759BB">
        <w:rPr>
          <w:rFonts w:hint="eastAsia"/>
        </w:rPr>
        <w:t>命令行窗口中应执行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452DBF6" w14:textId="77777777" w:rsidR="00BA260C" w:rsidRDefault="00BA260C" w:rsidP="00BA260C">
      <w:r>
        <w:rPr>
          <w:rFonts w:hint="eastAsia"/>
        </w:rPr>
        <w:t xml:space="preserve">A. </w:t>
      </w:r>
      <w:r w:rsidR="00C759BB">
        <w:t>pip numpy</w:t>
      </w:r>
      <w:r>
        <w:rPr>
          <w:rFonts w:hint="eastAsia"/>
        </w:rPr>
        <w:t xml:space="preserve">     B. </w:t>
      </w:r>
      <w:r w:rsidR="00C759BB">
        <w:t>type numpy</w:t>
      </w:r>
      <w:r>
        <w:rPr>
          <w:rFonts w:hint="eastAsia"/>
        </w:rPr>
        <w:t xml:space="preserve">     C</w:t>
      </w:r>
      <w:r>
        <w:t xml:space="preserve">. </w:t>
      </w:r>
      <w:r w:rsidR="00C759BB">
        <w:t>show numpy</w:t>
      </w:r>
      <w:r>
        <w:t xml:space="preserve">     D. </w:t>
      </w:r>
      <w:r w:rsidR="00C759BB">
        <w:t>pip show numpy</w:t>
      </w:r>
    </w:p>
    <w:p w14:paraId="59CD5710" w14:textId="77777777" w:rsidR="00BA260C" w:rsidRDefault="00BA260C" w:rsidP="00BA260C">
      <w:r>
        <w:t>85</w:t>
      </w:r>
      <w:r>
        <w:rPr>
          <w:rFonts w:hint="eastAsia"/>
        </w:rPr>
        <w:t xml:space="preserve">. </w:t>
      </w:r>
      <w:r w:rsidR="000603A5" w:rsidRPr="000603A5">
        <w:rPr>
          <w:rFonts w:hint="eastAsia"/>
        </w:rPr>
        <w:t>如果想在当前系统中安装</w:t>
      </w:r>
      <w:r w:rsidR="000603A5" w:rsidRPr="000603A5">
        <w:rPr>
          <w:rFonts w:hint="eastAsia"/>
        </w:rPr>
        <w:t>Python</w:t>
      </w:r>
      <w:r w:rsidR="000603A5">
        <w:rPr>
          <w:rFonts w:hint="eastAsia"/>
        </w:rPr>
        <w:t>机器</w:t>
      </w:r>
      <w:r w:rsidR="000603A5">
        <w:t>学习和数据挖掘</w:t>
      </w:r>
      <w:r w:rsidR="000603A5" w:rsidRPr="000603A5">
        <w:rPr>
          <w:rFonts w:hint="eastAsia"/>
        </w:rPr>
        <w:t>扩展库，则在</w:t>
      </w:r>
      <w:r w:rsidR="000603A5" w:rsidRPr="000603A5">
        <w:rPr>
          <w:rFonts w:hint="eastAsia"/>
        </w:rPr>
        <w:t>Windows</w:t>
      </w:r>
      <w:r w:rsidR="000603A5" w:rsidRPr="000603A5">
        <w:rPr>
          <w:rFonts w:hint="eastAsia"/>
        </w:rPr>
        <w:t>命令行窗口中应执行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3591F3D4" w14:textId="77777777" w:rsidR="000603A5" w:rsidRDefault="00BA260C" w:rsidP="00BA260C">
      <w:r>
        <w:rPr>
          <w:rFonts w:hint="eastAsia"/>
        </w:rPr>
        <w:t xml:space="preserve">A. </w:t>
      </w:r>
      <w:r w:rsidR="000603A5">
        <w:t>pip install sklearn</w:t>
      </w:r>
      <w:r>
        <w:rPr>
          <w:rFonts w:hint="eastAsia"/>
        </w:rPr>
        <w:t xml:space="preserve">     B. </w:t>
      </w:r>
      <w:r w:rsidR="000603A5">
        <w:t>pip install matplotlib</w:t>
      </w:r>
    </w:p>
    <w:p w14:paraId="3B43DEE3" w14:textId="77777777" w:rsidR="00BA260C" w:rsidRDefault="00BA260C" w:rsidP="00BA260C">
      <w:r>
        <w:rPr>
          <w:rFonts w:hint="eastAsia"/>
        </w:rPr>
        <w:t>C</w:t>
      </w:r>
      <w:r>
        <w:t xml:space="preserve">. </w:t>
      </w:r>
      <w:r w:rsidR="000603A5" w:rsidRPr="000603A5">
        <w:t>pip install</w:t>
      </w:r>
      <w:r w:rsidR="000603A5">
        <w:t xml:space="preserve"> pillow</w:t>
      </w:r>
      <w:r>
        <w:t xml:space="preserve">     </w:t>
      </w:r>
      <w:r w:rsidR="000603A5">
        <w:t xml:space="preserve"> </w:t>
      </w:r>
      <w:r>
        <w:t xml:space="preserve">D. </w:t>
      </w:r>
      <w:r w:rsidR="000603A5">
        <w:t>pip install pandas</w:t>
      </w:r>
    </w:p>
    <w:p w14:paraId="35CA8042" w14:textId="77777777" w:rsidR="00BA260C" w:rsidRDefault="00BA260C" w:rsidP="00BA260C">
      <w:r>
        <w:t>86</w:t>
      </w:r>
      <w:r>
        <w:rPr>
          <w:rFonts w:hint="eastAsia"/>
        </w:rPr>
        <w:t xml:space="preserve">. </w:t>
      </w:r>
      <w:r w:rsidR="00251C6F" w:rsidRPr="00251C6F">
        <w:rPr>
          <w:rFonts w:hint="eastAsia"/>
        </w:rPr>
        <w:t>执行语句“</w:t>
      </w:r>
      <w:r w:rsidR="00251C6F" w:rsidRPr="00251C6F">
        <w:t>len(r'a\b\c\\\d\r\t\n')-len('a\b\c\\\d\r\t\n')</w:t>
      </w:r>
      <w:r w:rsidR="00251C6F" w:rsidRPr="00251C6F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34A73CFE" w14:textId="77777777" w:rsidR="00BA260C" w:rsidRDefault="00724A1F" w:rsidP="00724A1F">
      <w:r>
        <w:t xml:space="preserve">A. </w:t>
      </w:r>
      <w:r w:rsidR="00251C6F">
        <w:t>4</w:t>
      </w:r>
      <w:r>
        <w:t xml:space="preserve">     B. </w:t>
      </w:r>
      <w:r w:rsidR="00251C6F">
        <w:t xml:space="preserve">5      </w:t>
      </w:r>
      <w:r>
        <w:t xml:space="preserve">C. </w:t>
      </w:r>
      <w:r w:rsidR="00251C6F">
        <w:t>6</w:t>
      </w:r>
      <w:r>
        <w:t xml:space="preserve">      D. </w:t>
      </w:r>
      <w:r w:rsidR="00251C6F">
        <w:t>7</w:t>
      </w:r>
    </w:p>
    <w:p w14:paraId="0EDBAE06" w14:textId="77777777" w:rsidR="004D6812" w:rsidRDefault="00BA260C" w:rsidP="00927637">
      <w:r>
        <w:t>87</w:t>
      </w:r>
      <w:r>
        <w:rPr>
          <w:rFonts w:hint="eastAsia"/>
        </w:rPr>
        <w:t xml:space="preserve">. </w:t>
      </w:r>
      <w:r w:rsidR="00242FEC">
        <w:rPr>
          <w:rFonts w:hint="eastAsia"/>
        </w:rPr>
        <w:t>执行</w:t>
      </w:r>
      <w:r w:rsidR="004D6812">
        <w:rPr>
          <w:rFonts w:hint="eastAsia"/>
        </w:rPr>
        <w:t>下面</w:t>
      </w:r>
      <w:r w:rsidR="00242FEC">
        <w:rPr>
          <w:rFonts w:hint="eastAsia"/>
        </w:rPr>
        <w:t>语句</w:t>
      </w:r>
      <w:r w:rsidR="004D6812">
        <w:rPr>
          <w:rFonts w:hint="eastAsia"/>
        </w:rPr>
        <w:t>后</w:t>
      </w:r>
      <w:r w:rsidR="004D6812">
        <w:t>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4D6812">
        <w:rPr>
          <w:rFonts w:hint="eastAsia"/>
        </w:rPr>
        <w:t>。注</w:t>
      </w:r>
      <w:r w:rsidR="004D6812">
        <w:t>：</w:t>
      </w:r>
      <w:r w:rsidR="004D6812" w:rsidRPr="002C48A0">
        <w:rPr>
          <w:rFonts w:hint="eastAsia"/>
        </w:rPr>
        <w:t>□</w:t>
      </w:r>
      <w:r w:rsidR="004D6812">
        <w:rPr>
          <w:rFonts w:hint="eastAsia"/>
        </w:rPr>
        <w:t>代表空格</w:t>
      </w:r>
    </w:p>
    <w:p w14:paraId="1CAFD62D" w14:textId="77777777" w:rsidR="00927637" w:rsidRDefault="00242FEC" w:rsidP="00927637">
      <w:r w:rsidRPr="00242FEC">
        <w:t>d=[1,(2,3,4),[5,6,7]];e=('ABC','DEFG','HIJK');print('{m[1][2]:*^3},{n[2][3]:#&lt;3}'.format(m=d,n=e))</w:t>
      </w:r>
    </w:p>
    <w:p w14:paraId="20B84674" w14:textId="77777777" w:rsidR="00BA260C" w:rsidRDefault="00927637" w:rsidP="00927637">
      <w:r>
        <w:t xml:space="preserve">A. </w:t>
      </w:r>
      <w:r w:rsidR="00400954" w:rsidRPr="002C48A0">
        <w:rPr>
          <w:rFonts w:hint="eastAsia"/>
        </w:rPr>
        <w:t>□</w:t>
      </w:r>
      <w:r w:rsidR="00400954">
        <w:t>3</w:t>
      </w:r>
      <w:r w:rsidR="00400954" w:rsidRPr="002C48A0">
        <w:rPr>
          <w:rFonts w:hint="eastAsia"/>
        </w:rPr>
        <w:t>□</w:t>
      </w:r>
      <w:r w:rsidR="00242FEC" w:rsidRPr="00242FEC">
        <w:t>,</w:t>
      </w:r>
      <w:r w:rsidR="00400954">
        <w:t>F</w:t>
      </w:r>
      <w:r w:rsidR="00400954" w:rsidRPr="002C48A0">
        <w:rPr>
          <w:rFonts w:hint="eastAsia"/>
        </w:rPr>
        <w:t>□□</w:t>
      </w:r>
      <w:r>
        <w:t xml:space="preserve">     B. </w:t>
      </w:r>
      <w:r w:rsidR="00242FEC" w:rsidRPr="00242FEC">
        <w:t>*</w:t>
      </w:r>
      <w:r w:rsidR="00400954">
        <w:t>3</w:t>
      </w:r>
      <w:r w:rsidR="00242FEC" w:rsidRPr="00242FEC">
        <w:t>*,</w:t>
      </w:r>
      <w:r w:rsidR="00400954">
        <w:t>F</w:t>
      </w:r>
      <w:r w:rsidR="00242FEC" w:rsidRPr="00242FEC">
        <w:t>##</w:t>
      </w:r>
      <w:r w:rsidR="00242FEC">
        <w:t xml:space="preserve">      </w:t>
      </w:r>
      <w:r>
        <w:t xml:space="preserve">C. </w:t>
      </w:r>
      <w:r w:rsidR="00242FEC" w:rsidRPr="002C48A0">
        <w:rPr>
          <w:rFonts w:hint="eastAsia"/>
        </w:rPr>
        <w:t>□</w:t>
      </w:r>
      <w:r w:rsidR="00242FEC" w:rsidRPr="00242FEC">
        <w:t>4</w:t>
      </w:r>
      <w:r w:rsidR="00242FEC" w:rsidRPr="002C48A0">
        <w:rPr>
          <w:rFonts w:hint="eastAsia"/>
        </w:rPr>
        <w:t>□</w:t>
      </w:r>
      <w:r w:rsidR="00242FEC" w:rsidRPr="00242FEC">
        <w:t>,K</w:t>
      </w:r>
      <w:r w:rsidR="00242FEC" w:rsidRPr="002C48A0">
        <w:rPr>
          <w:rFonts w:hint="eastAsia"/>
        </w:rPr>
        <w:t>□□</w:t>
      </w:r>
      <w:r>
        <w:t xml:space="preserve">      D. </w:t>
      </w:r>
      <w:r w:rsidR="00242FEC" w:rsidRPr="00242FEC">
        <w:t>*4*,K##</w:t>
      </w:r>
    </w:p>
    <w:p w14:paraId="58739C44" w14:textId="77777777" w:rsidR="0074452C" w:rsidRDefault="00BA260C" w:rsidP="0074452C">
      <w:r>
        <w:t>88</w:t>
      </w:r>
      <w:r>
        <w:rPr>
          <w:rFonts w:hint="eastAsia"/>
        </w:rPr>
        <w:t xml:space="preserve">. </w:t>
      </w:r>
      <w:r w:rsidR="00F41302">
        <w:rPr>
          <w:rFonts w:hint="eastAsia"/>
        </w:rPr>
        <w:t>表达式：</w:t>
      </w:r>
      <w:r w:rsidR="00F41302" w:rsidRPr="00F41302">
        <w:t>2+True+(3+4j).real</w:t>
      </w:r>
      <w:r w:rsidR="00F41302">
        <w:t>的计算结果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63ECB85" w14:textId="77777777" w:rsidR="00BA260C" w:rsidRDefault="0074452C" w:rsidP="0074452C">
      <w:r>
        <w:lastRenderedPageBreak/>
        <w:t xml:space="preserve">A. </w:t>
      </w:r>
      <w:r w:rsidR="00F41302">
        <w:t>6</w:t>
      </w:r>
      <w:r>
        <w:t xml:space="preserve">     B. </w:t>
      </w:r>
      <w:r w:rsidR="00F41302" w:rsidRPr="00F41302">
        <w:t>6.0</w:t>
      </w:r>
      <w:r w:rsidR="00F41302">
        <w:t xml:space="preserve">      </w:t>
      </w:r>
      <w:r>
        <w:t xml:space="preserve">C. </w:t>
      </w:r>
      <w:r w:rsidR="00F41302">
        <w:t>7</w:t>
      </w:r>
      <w:r>
        <w:t xml:space="preserve">      D. </w:t>
      </w:r>
      <w:r w:rsidR="00F41302">
        <w:rPr>
          <w:rFonts w:hint="eastAsia"/>
        </w:rPr>
        <w:t>出错</w:t>
      </w:r>
    </w:p>
    <w:p w14:paraId="12129FF6" w14:textId="77777777" w:rsidR="000B7544" w:rsidRDefault="00BA260C" w:rsidP="000B7544">
      <w:r>
        <w:t>89</w:t>
      </w:r>
      <w:r>
        <w:rPr>
          <w:rFonts w:hint="eastAsia"/>
        </w:rPr>
        <w:t xml:space="preserve">. </w:t>
      </w:r>
      <w:r w:rsidR="000B7544">
        <w:rPr>
          <w:rFonts w:hint="eastAsia"/>
        </w:rPr>
        <w:t>如果想在当前系统中安装“打包</w:t>
      </w:r>
      <w:r w:rsidR="000B7544">
        <w:rPr>
          <w:rFonts w:hint="eastAsia"/>
        </w:rPr>
        <w:t>Python</w:t>
      </w:r>
      <w:r w:rsidR="000B7544">
        <w:rPr>
          <w:rFonts w:hint="eastAsia"/>
        </w:rPr>
        <w:t>源文件为</w:t>
      </w:r>
      <w:r w:rsidR="000B7544">
        <w:t>可执行文件</w:t>
      </w:r>
      <w:r w:rsidR="000B7544">
        <w:rPr>
          <w:rFonts w:hint="eastAsia"/>
        </w:rPr>
        <w:t>”扩展库，则在</w:t>
      </w:r>
      <w:r w:rsidR="000B7544">
        <w:rPr>
          <w:rFonts w:hint="eastAsia"/>
        </w:rPr>
        <w:t>Windows</w:t>
      </w:r>
      <w:r w:rsidR="000B7544">
        <w:rPr>
          <w:rFonts w:hint="eastAsia"/>
        </w:rPr>
        <w:t>命令行窗口中应执行的命令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F8F5065" w14:textId="77777777" w:rsidR="000B7544" w:rsidRDefault="000B7544" w:rsidP="000B7544">
      <w:r>
        <w:t xml:space="preserve">A. pip install pyinstaller     B. pip install </w:t>
      </w:r>
      <w:r w:rsidR="00150BE2">
        <w:t>pyqt5</w:t>
      </w:r>
    </w:p>
    <w:p w14:paraId="680C1D16" w14:textId="77777777" w:rsidR="00BA260C" w:rsidRDefault="000B7544" w:rsidP="000B7544">
      <w:r>
        <w:t xml:space="preserve">C. pip install </w:t>
      </w:r>
      <w:r w:rsidR="00150BE2">
        <w:t>pygame</w:t>
      </w:r>
      <w:r>
        <w:t xml:space="preserve">    </w:t>
      </w:r>
      <w:r w:rsidR="00150BE2">
        <w:t xml:space="preserve"> </w:t>
      </w:r>
      <w:r>
        <w:t xml:space="preserve">  D. pip install </w:t>
      </w:r>
      <w:r w:rsidR="00150BE2">
        <w:t>request</w:t>
      </w:r>
      <w:r>
        <w:t>s</w:t>
      </w:r>
    </w:p>
    <w:p w14:paraId="33C4D280" w14:textId="77777777" w:rsidR="00BA260C" w:rsidRDefault="00BA260C" w:rsidP="00BA260C">
      <w:r>
        <w:t>90</w:t>
      </w:r>
      <w:r>
        <w:rPr>
          <w:rFonts w:hint="eastAsia"/>
        </w:rPr>
        <w:t xml:space="preserve">. </w:t>
      </w:r>
      <w:r w:rsidR="00640A1E">
        <w:rPr>
          <w:rFonts w:hint="eastAsia"/>
        </w:rPr>
        <w:t>在</w:t>
      </w:r>
      <w:r w:rsidR="00640A1E">
        <w:rPr>
          <w:rFonts w:hint="eastAsia"/>
        </w:rPr>
        <w:t>Python</w:t>
      </w:r>
      <w:r w:rsidR="006A6032" w:rsidRPr="006A6032">
        <w:rPr>
          <w:rFonts w:hint="eastAsia"/>
        </w:rPr>
        <w:t>命令提示符状态下</w:t>
      </w:r>
      <w:r w:rsidR="00640A1E">
        <w:rPr>
          <w:rFonts w:hint="eastAsia"/>
        </w:rPr>
        <w:t>，</w:t>
      </w:r>
      <w:r w:rsidR="007D0F3A">
        <w:rPr>
          <w:rFonts w:hint="eastAsia"/>
        </w:rPr>
        <w:t>执行语句</w:t>
      </w:r>
      <w:r w:rsidR="007D0F3A">
        <w:t>“</w:t>
      </w:r>
      <w:r w:rsidR="00A35CD5" w:rsidRPr="00A35CD5">
        <w:t>2+3,4+5;print(_)</w:t>
      </w:r>
      <w:r w:rsidR="007D0F3A">
        <w:t>”</w:t>
      </w:r>
      <w:r w:rsidR="007D0F3A">
        <w:rPr>
          <w:rFonts w:hint="eastAsia"/>
        </w:rPr>
        <w:t>的</w:t>
      </w:r>
      <w:r w:rsidR="007D0F3A">
        <w:t>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20CC357E" w14:textId="77777777" w:rsidR="00BA260C" w:rsidRDefault="00BA260C" w:rsidP="00BA260C">
      <w:r>
        <w:rPr>
          <w:rFonts w:hint="eastAsia"/>
        </w:rPr>
        <w:t xml:space="preserve">A. </w:t>
      </w:r>
      <w:r w:rsidR="00EA25CD">
        <w:t>5</w:t>
      </w:r>
      <w:r>
        <w:rPr>
          <w:rFonts w:hint="eastAsia"/>
        </w:rPr>
        <w:t xml:space="preserve">     B. </w:t>
      </w:r>
      <w:r w:rsidR="00EA25CD">
        <w:t>9</w:t>
      </w:r>
      <w:r w:rsidR="007D0F3A">
        <w:t xml:space="preserve">     </w:t>
      </w:r>
      <w:r>
        <w:rPr>
          <w:rFonts w:hint="eastAsia"/>
        </w:rPr>
        <w:t>C</w:t>
      </w:r>
      <w:r>
        <w:t>.</w:t>
      </w:r>
      <w:r w:rsidR="0035551B">
        <w:t xml:space="preserve"> </w:t>
      </w:r>
      <w:r w:rsidR="007D0F3A">
        <w:rPr>
          <w:rFonts w:hint="eastAsia"/>
        </w:rPr>
        <w:t>(</w:t>
      </w:r>
      <w:r w:rsidR="00F672AC">
        <w:t>5</w:t>
      </w:r>
      <w:r w:rsidR="007D0F3A">
        <w:rPr>
          <w:rFonts w:hint="eastAsia"/>
        </w:rPr>
        <w:t>,</w:t>
      </w:r>
      <w:r w:rsidR="00EA25CD">
        <w:t>9</w:t>
      </w:r>
      <w:r w:rsidR="007D0F3A">
        <w:t xml:space="preserve">)     </w:t>
      </w:r>
      <w:r>
        <w:t xml:space="preserve">D. </w:t>
      </w:r>
      <w:r w:rsidR="007D0F3A">
        <w:rPr>
          <w:rFonts w:hint="eastAsia"/>
        </w:rPr>
        <w:t>出错</w:t>
      </w:r>
    </w:p>
    <w:p w14:paraId="552CF711" w14:textId="77777777" w:rsidR="00BA260C" w:rsidRDefault="00BA260C" w:rsidP="00BA260C">
      <w:r>
        <w:t>9</w:t>
      </w:r>
      <w:r>
        <w:rPr>
          <w:rFonts w:hint="eastAsia"/>
        </w:rPr>
        <w:t xml:space="preserve">1. </w:t>
      </w:r>
      <w:r w:rsidR="00A441A1" w:rsidRPr="00A441A1">
        <w:rPr>
          <w:rFonts w:hint="eastAsia"/>
        </w:rPr>
        <w:t>在</w:t>
      </w:r>
      <w:r w:rsidR="00A441A1" w:rsidRPr="00A441A1">
        <w:rPr>
          <w:rFonts w:hint="eastAsia"/>
        </w:rPr>
        <w:t>Python</w:t>
      </w:r>
      <w:r w:rsidR="00A441A1" w:rsidRPr="00A441A1">
        <w:rPr>
          <w:rFonts w:hint="eastAsia"/>
        </w:rPr>
        <w:t>中，执行语句“</w:t>
      </w:r>
      <w:r w:rsidR="00A441A1" w:rsidRPr="00A441A1">
        <w:t>x=[1,2,3];y=x;x[1]=4;</w:t>
      </w:r>
      <w:r w:rsidR="00F916FC">
        <w:t>print(y)</w:t>
      </w:r>
      <w:r w:rsidR="00A441A1" w:rsidRPr="00A441A1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390F2E47" w14:textId="77777777" w:rsidR="00BA260C" w:rsidRDefault="00BA260C" w:rsidP="00BA260C">
      <w:r>
        <w:rPr>
          <w:rFonts w:hint="eastAsia"/>
        </w:rPr>
        <w:t xml:space="preserve">A. </w:t>
      </w:r>
      <w:r w:rsidR="00F916FC" w:rsidRPr="00F916FC">
        <w:t>[1,</w:t>
      </w:r>
      <w:r w:rsidR="00F916FC">
        <w:t>2</w:t>
      </w:r>
      <w:r w:rsidR="00F916FC" w:rsidRPr="00F916FC">
        <w:t>,3]</w:t>
      </w:r>
      <w:r>
        <w:rPr>
          <w:rFonts w:hint="eastAsia"/>
        </w:rPr>
        <w:t xml:space="preserve">     B. </w:t>
      </w:r>
      <w:r w:rsidR="00F916FC" w:rsidRPr="00F916FC">
        <w:t>[</w:t>
      </w:r>
      <w:r w:rsidR="00F916FC">
        <w:t>4</w:t>
      </w:r>
      <w:r w:rsidR="00F916FC" w:rsidRPr="00F916FC">
        <w:t>,</w:t>
      </w:r>
      <w:r w:rsidR="00F916FC">
        <w:t>2</w:t>
      </w:r>
      <w:r w:rsidR="00F916FC" w:rsidRPr="00F916FC">
        <w:t>,3]</w:t>
      </w:r>
      <w:r>
        <w:rPr>
          <w:rFonts w:hint="eastAsia"/>
        </w:rPr>
        <w:t xml:space="preserve">     C</w:t>
      </w:r>
      <w:r>
        <w:t xml:space="preserve">. </w:t>
      </w:r>
      <w:r w:rsidR="00F916FC" w:rsidRPr="00F916FC">
        <w:t>[</w:t>
      </w:r>
      <w:r w:rsidR="00F916FC">
        <w:t>1</w:t>
      </w:r>
      <w:r w:rsidR="00F916FC" w:rsidRPr="00F916FC">
        <w:t>,</w:t>
      </w:r>
      <w:r w:rsidR="00F916FC">
        <w:t>4</w:t>
      </w:r>
      <w:r w:rsidR="00F916FC" w:rsidRPr="00F916FC">
        <w:t>,3]</w:t>
      </w:r>
      <w:r>
        <w:t xml:space="preserve">     D. </w:t>
      </w:r>
      <w:r w:rsidR="00F916FC">
        <w:rPr>
          <w:rFonts w:hint="eastAsia"/>
        </w:rPr>
        <w:t>出错</w:t>
      </w:r>
    </w:p>
    <w:p w14:paraId="166F313D" w14:textId="77777777" w:rsidR="001E6191" w:rsidRDefault="00BA260C" w:rsidP="001E6191">
      <w:r>
        <w:t>92</w:t>
      </w:r>
      <w:r>
        <w:rPr>
          <w:rFonts w:hint="eastAsia"/>
        </w:rPr>
        <w:t xml:space="preserve">. </w:t>
      </w:r>
      <w:r w:rsidR="001E6191">
        <w:rPr>
          <w:rFonts w:hint="eastAsia"/>
        </w:rPr>
        <w:t>在</w:t>
      </w:r>
      <w:r w:rsidR="001E6191">
        <w:rPr>
          <w:rFonts w:hint="eastAsia"/>
        </w:rPr>
        <w:t>Python</w:t>
      </w:r>
      <w:r w:rsidR="001E6191">
        <w:rPr>
          <w:rFonts w:hint="eastAsia"/>
        </w:rPr>
        <w:t>中，执行语句“</w:t>
      </w:r>
      <w:r w:rsidR="00E000AD" w:rsidRPr="00E000AD">
        <w:t>x={'a':1,'b':2,'c':3};y=x;x['b']=4;</w:t>
      </w:r>
      <w:r w:rsidR="00DE75B5">
        <w:t>print(y)</w:t>
      </w:r>
      <w:r w:rsidR="001E6191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42C0A3A9" w14:textId="77777777" w:rsidR="001E6191" w:rsidRDefault="00E000AD" w:rsidP="001E6191">
      <w:r>
        <w:rPr>
          <w:rFonts w:hint="eastAsia"/>
        </w:rPr>
        <w:t xml:space="preserve">A. </w:t>
      </w:r>
      <w:r w:rsidR="00182838" w:rsidRPr="00E000AD">
        <w:t>{'a':1,'b':2,'c':3}</w:t>
      </w:r>
      <w:r>
        <w:rPr>
          <w:rFonts w:hint="eastAsia"/>
        </w:rPr>
        <w:t xml:space="preserve">     B. </w:t>
      </w:r>
      <w:r w:rsidR="00182838" w:rsidRPr="00182838">
        <w:t>{'a':1,'b':</w:t>
      </w:r>
      <w:r w:rsidR="00182838">
        <w:t>4</w:t>
      </w:r>
      <w:r w:rsidR="00182838" w:rsidRPr="00182838">
        <w:t>,'c':3}</w:t>
      </w:r>
      <w:r>
        <w:rPr>
          <w:rFonts w:hint="eastAsia"/>
        </w:rPr>
        <w:t xml:space="preserve">     C</w:t>
      </w:r>
      <w:r>
        <w:t xml:space="preserve">. </w:t>
      </w:r>
      <w:r w:rsidR="00182838" w:rsidRPr="00182838">
        <w:t>{'a':1,'b':2,'c':3</w:t>
      </w:r>
      <w:r w:rsidR="00CA118D">
        <w:rPr>
          <w:rFonts w:hint="eastAsia"/>
        </w:rPr>
        <w:t>,'b':4</w:t>
      </w:r>
      <w:r w:rsidR="00182838" w:rsidRPr="00182838">
        <w:t>}</w:t>
      </w:r>
      <w:r>
        <w:t xml:space="preserve">     D. </w:t>
      </w:r>
      <w:r w:rsidR="00CA118D">
        <w:rPr>
          <w:rFonts w:hint="eastAsia"/>
        </w:rPr>
        <w:t>出错</w:t>
      </w:r>
    </w:p>
    <w:p w14:paraId="73537491" w14:textId="77777777" w:rsidR="0061237B" w:rsidRDefault="00BA260C" w:rsidP="0061237B">
      <w:r>
        <w:t>93</w:t>
      </w:r>
      <w:r>
        <w:rPr>
          <w:rFonts w:hint="eastAsia"/>
        </w:rPr>
        <w:t xml:space="preserve">. </w:t>
      </w:r>
      <w:r w:rsidR="0061237B">
        <w:rPr>
          <w:rFonts w:hint="eastAsia"/>
        </w:rPr>
        <w:t>在</w:t>
      </w:r>
      <w:r w:rsidR="0061237B">
        <w:rPr>
          <w:rFonts w:hint="eastAsia"/>
        </w:rPr>
        <w:t>Python</w:t>
      </w:r>
      <w:r w:rsidR="0061237B">
        <w:rPr>
          <w:rFonts w:hint="eastAsia"/>
        </w:rPr>
        <w:t>中，执行语句“</w:t>
      </w:r>
      <w:r w:rsidR="0061237B" w:rsidRPr="0061237B">
        <w:t>x=2+3j;y=x;x=4+5j;</w:t>
      </w:r>
      <w:r w:rsidR="009B662D">
        <w:t>print(y)</w:t>
      </w:r>
      <w:r w:rsidR="0061237B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3ABC746" w14:textId="77777777" w:rsidR="0061237B" w:rsidRDefault="0061237B" w:rsidP="0061237B">
      <w:r>
        <w:rPr>
          <w:rFonts w:hint="eastAsia"/>
        </w:rPr>
        <w:t xml:space="preserve">A. </w:t>
      </w:r>
      <w:r w:rsidR="009B662D" w:rsidRPr="0061237B">
        <w:t>2+3j</w:t>
      </w:r>
      <w:r>
        <w:rPr>
          <w:rFonts w:hint="eastAsia"/>
        </w:rPr>
        <w:t xml:space="preserve">     B. </w:t>
      </w:r>
      <w:r w:rsidR="009B662D" w:rsidRPr="0061237B">
        <w:t>4+5j</w:t>
      </w:r>
      <w:r>
        <w:rPr>
          <w:rFonts w:hint="eastAsia"/>
        </w:rPr>
        <w:t xml:space="preserve">     C. </w:t>
      </w:r>
      <w:r w:rsidR="009B662D" w:rsidRPr="009B662D">
        <w:t>(2+3j)</w:t>
      </w:r>
      <w:r>
        <w:rPr>
          <w:rFonts w:hint="eastAsia"/>
        </w:rPr>
        <w:t xml:space="preserve">     D. </w:t>
      </w:r>
      <w:r w:rsidR="009B662D">
        <w:t>(</w:t>
      </w:r>
      <w:r w:rsidR="009B662D" w:rsidRPr="0061237B">
        <w:t>4+5j</w:t>
      </w:r>
      <w:r w:rsidR="009B662D">
        <w:t>)</w:t>
      </w:r>
    </w:p>
    <w:p w14:paraId="5008B826" w14:textId="77777777" w:rsidR="00044D08" w:rsidRDefault="00BA260C" w:rsidP="00044D08">
      <w:r>
        <w:t>94</w:t>
      </w:r>
      <w:r>
        <w:rPr>
          <w:rFonts w:hint="eastAsia"/>
        </w:rPr>
        <w:t xml:space="preserve">. </w:t>
      </w:r>
      <w:r w:rsidR="00044D08">
        <w:rPr>
          <w:rFonts w:hint="eastAsia"/>
        </w:rPr>
        <w:t>在</w:t>
      </w:r>
      <w:r w:rsidR="00044D08">
        <w:rPr>
          <w:rFonts w:hint="eastAsia"/>
        </w:rPr>
        <w:t>Python</w:t>
      </w:r>
      <w:r w:rsidR="00044D08">
        <w:rPr>
          <w:rFonts w:hint="eastAsia"/>
        </w:rPr>
        <w:t>中，执行语句“</w:t>
      </w:r>
      <w:r w:rsidR="00044D08" w:rsidRPr="00044D08">
        <w:t>x=[1,2,3];y=x;x=x+[4];</w:t>
      </w:r>
      <w:r w:rsidR="00D91A26">
        <w:t>print(y)</w:t>
      </w:r>
      <w:r w:rsidR="00044D08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798D5CF9" w14:textId="77777777" w:rsidR="00BA260C" w:rsidRDefault="00044D08" w:rsidP="00044D08">
      <w:r>
        <w:rPr>
          <w:rFonts w:hint="eastAsia"/>
        </w:rPr>
        <w:t xml:space="preserve">A. </w:t>
      </w:r>
      <w:r w:rsidR="00D91A26" w:rsidRPr="00044D08">
        <w:t>[1,2,3]</w:t>
      </w:r>
      <w:r>
        <w:rPr>
          <w:rFonts w:hint="eastAsia"/>
        </w:rPr>
        <w:t xml:space="preserve">     B. </w:t>
      </w:r>
      <w:r w:rsidR="00D91A26" w:rsidRPr="00044D08">
        <w:t>[1,2,3</w:t>
      </w:r>
      <w:r w:rsidR="00D91A26">
        <w:t>,4</w:t>
      </w:r>
      <w:r w:rsidR="00D91A26" w:rsidRPr="00044D08">
        <w:t>]</w:t>
      </w:r>
      <w:r>
        <w:rPr>
          <w:rFonts w:hint="eastAsia"/>
        </w:rPr>
        <w:t xml:space="preserve">     C. </w:t>
      </w:r>
      <w:r w:rsidR="00D91A26">
        <w:t>[4]</w:t>
      </w:r>
      <w:r>
        <w:rPr>
          <w:rFonts w:hint="eastAsia"/>
        </w:rPr>
        <w:t xml:space="preserve">     D. </w:t>
      </w:r>
      <w:r w:rsidR="00D91A26">
        <w:rPr>
          <w:rFonts w:hint="eastAsia"/>
        </w:rPr>
        <w:t>出错</w:t>
      </w:r>
    </w:p>
    <w:p w14:paraId="3F34AE20" w14:textId="77777777" w:rsidR="00F03E12" w:rsidRDefault="00BA260C" w:rsidP="00F03E12">
      <w:r>
        <w:t>95</w:t>
      </w:r>
      <w:r>
        <w:rPr>
          <w:rFonts w:hint="eastAsia"/>
        </w:rPr>
        <w:t>.</w:t>
      </w:r>
      <w:r w:rsidR="00BE38BD">
        <w:t xml:space="preserve"> </w:t>
      </w:r>
      <w:r w:rsidR="00C41167">
        <w:rPr>
          <w:rFonts w:hint="eastAsia"/>
        </w:rPr>
        <w:t>下面</w:t>
      </w:r>
      <w:r w:rsidR="00C41167">
        <w:t>哪个</w:t>
      </w:r>
      <w:r w:rsidR="00F03E12">
        <w:rPr>
          <w:rFonts w:hint="eastAsia"/>
        </w:rPr>
        <w:t>Python</w:t>
      </w:r>
      <w:r w:rsidR="00C41167">
        <w:rPr>
          <w:rFonts w:hint="eastAsia"/>
        </w:rPr>
        <w:t>语句是</w:t>
      </w:r>
      <w:r w:rsidR="00C41167">
        <w:t>错误的？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6308CA3B" w14:textId="77777777" w:rsidR="00BA260C" w:rsidRDefault="00F03E12" w:rsidP="00F03E12">
      <w:r>
        <w:rPr>
          <w:rFonts w:hint="eastAsia"/>
        </w:rPr>
        <w:t xml:space="preserve">A. </w:t>
      </w:r>
      <w:r w:rsidR="00BE38BD">
        <w:t>int(True)</w:t>
      </w:r>
      <w:r>
        <w:rPr>
          <w:rFonts w:hint="eastAsia"/>
        </w:rPr>
        <w:t xml:space="preserve">     B. </w:t>
      </w:r>
      <w:r w:rsidR="00BE38BD">
        <w:t>int(5.678)</w:t>
      </w:r>
      <w:r>
        <w:rPr>
          <w:rFonts w:hint="eastAsia"/>
        </w:rPr>
        <w:t xml:space="preserve">     C. </w:t>
      </w:r>
      <w:r w:rsidR="00BE38BD">
        <w:t>int('33')</w:t>
      </w:r>
      <w:r>
        <w:rPr>
          <w:rFonts w:hint="eastAsia"/>
        </w:rPr>
        <w:t xml:space="preserve">     D. </w:t>
      </w:r>
      <w:r w:rsidR="00BE38BD">
        <w:t>x=int('A')</w:t>
      </w:r>
    </w:p>
    <w:p w14:paraId="634313A5" w14:textId="77777777" w:rsidR="002E6C9D" w:rsidRDefault="00BA260C" w:rsidP="002E6C9D">
      <w:r>
        <w:t>96</w:t>
      </w:r>
      <w:r>
        <w:rPr>
          <w:rFonts w:hint="eastAsia"/>
        </w:rPr>
        <w:t xml:space="preserve">. </w:t>
      </w:r>
      <w:r w:rsidR="002E6C9D">
        <w:rPr>
          <w:rFonts w:hint="eastAsia"/>
        </w:rPr>
        <w:t>在</w:t>
      </w:r>
      <w:r w:rsidR="002E6C9D">
        <w:rPr>
          <w:rFonts w:hint="eastAsia"/>
        </w:rPr>
        <w:t>Python</w:t>
      </w:r>
      <w:r w:rsidR="002E6C9D">
        <w:rPr>
          <w:rFonts w:hint="eastAsia"/>
        </w:rPr>
        <w:t>中，执行语句“</w:t>
      </w:r>
      <w:r w:rsidR="008A7804" w:rsidRPr="008A7804">
        <w:t>x=[1,2,3]</w:t>
      </w:r>
      <w:r w:rsidR="008A7804">
        <w:t>;y=x;y[1]=4;print(x)</w:t>
      </w:r>
      <w:r w:rsidR="002E6C9D">
        <w:rPr>
          <w:rFonts w:hint="eastAsia"/>
        </w:rPr>
        <w:t>”的输出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</w:p>
    <w:p w14:paraId="1F559575" w14:textId="77777777" w:rsidR="00BA260C" w:rsidRDefault="008A7804" w:rsidP="002E6C9D">
      <w:r w:rsidRPr="008A7804">
        <w:rPr>
          <w:rFonts w:hint="eastAsia"/>
        </w:rPr>
        <w:t xml:space="preserve">A. [1,2,3]     B. [4,2,3]     C. [1,4,3]     D. </w:t>
      </w:r>
      <w:r w:rsidRPr="008A7804">
        <w:rPr>
          <w:rFonts w:hint="eastAsia"/>
        </w:rPr>
        <w:t>出错</w:t>
      </w:r>
    </w:p>
    <w:p w14:paraId="31536E4A" w14:textId="77777777" w:rsidR="00BA260C" w:rsidRDefault="00BA260C" w:rsidP="00BA260C">
      <w:r>
        <w:t>97</w:t>
      </w:r>
      <w:r>
        <w:rPr>
          <w:rFonts w:hint="eastAsia"/>
        </w:rPr>
        <w:t xml:space="preserve">. </w:t>
      </w:r>
      <w:r w:rsidR="002C48A0">
        <w:rPr>
          <w:rFonts w:hint="eastAsia"/>
        </w:rPr>
        <w:t>读入</w:t>
      </w:r>
      <w:r w:rsidR="002C48A0">
        <w:rPr>
          <w:rFonts w:hint="eastAsia"/>
        </w:rPr>
        <w:t>1,2,3</w:t>
      </w:r>
      <w:r w:rsidR="002C48A0">
        <w:rPr>
          <w:rFonts w:hint="eastAsia"/>
        </w:rPr>
        <w:t>依次赋值</w:t>
      </w:r>
      <w:r w:rsidR="002C48A0">
        <w:t>给变量</w:t>
      </w:r>
      <w:r w:rsidR="002C48A0">
        <w:rPr>
          <w:rFonts w:hint="eastAsia"/>
        </w:rPr>
        <w:t>x,y,z</w:t>
      </w:r>
      <w:r w:rsidR="002C48A0">
        <w:rPr>
          <w:rFonts w:hint="eastAsia"/>
        </w:rPr>
        <w:t>，读入</w:t>
      </w:r>
      <w:r w:rsidR="002C48A0">
        <w:t>语句是：</w:t>
      </w:r>
      <w:r w:rsidR="002C48A0">
        <w:rPr>
          <w:rFonts w:hint="eastAsia"/>
        </w:rPr>
        <w:t>x,y,z=eval(input('a,b,c='))</w:t>
      </w:r>
      <w:r w:rsidR="002C48A0">
        <w:rPr>
          <w:rFonts w:hint="eastAsia"/>
        </w:rPr>
        <w:t>，</w:t>
      </w:r>
      <w:r w:rsidR="002C48A0">
        <w:t>则正确的</w:t>
      </w:r>
      <w:r w:rsidR="002C48A0">
        <w:rPr>
          <w:rFonts w:hint="eastAsia"/>
        </w:rPr>
        <w:t>键盘</w:t>
      </w:r>
      <w:r w:rsidR="002C48A0">
        <w:t>输入数据方式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2C48A0">
        <w:rPr>
          <w:rFonts w:hint="eastAsia"/>
        </w:rPr>
        <w:t>。注</w:t>
      </w:r>
      <w:r w:rsidR="002C48A0">
        <w:t>：</w:t>
      </w:r>
      <w:r w:rsidR="002C48A0" w:rsidRPr="002C48A0">
        <w:rPr>
          <w:rFonts w:hint="eastAsia"/>
        </w:rPr>
        <w:t>□</w:t>
      </w:r>
      <w:r w:rsidR="002C48A0">
        <w:rPr>
          <w:rFonts w:hint="eastAsia"/>
        </w:rPr>
        <w:t>代表空格键</w:t>
      </w:r>
      <w:r w:rsidR="002C48A0">
        <w:t>，</w:t>
      </w:r>
      <w:r w:rsidR="002C48A0">
        <w:rPr>
          <w:rFonts w:ascii="宋体" w:eastAsia="宋体" w:hAnsi="宋体" w:hint="eastAsia"/>
        </w:rPr>
        <w:t>↙代表&lt;</w:t>
      </w:r>
      <w:r w:rsidR="002C48A0">
        <w:rPr>
          <w:rFonts w:ascii="宋体" w:eastAsia="宋体" w:hAnsi="宋体"/>
        </w:rPr>
        <w:t>E</w:t>
      </w:r>
      <w:r w:rsidR="002C48A0">
        <w:rPr>
          <w:rFonts w:ascii="宋体" w:eastAsia="宋体" w:hAnsi="宋体" w:hint="eastAsia"/>
        </w:rPr>
        <w:t>nter&gt;键</w:t>
      </w:r>
    </w:p>
    <w:p w14:paraId="68BADCFB" w14:textId="77777777" w:rsidR="00BA260C" w:rsidRDefault="00BA260C" w:rsidP="00BA260C">
      <w:r>
        <w:rPr>
          <w:rFonts w:hint="eastAsia"/>
        </w:rPr>
        <w:t xml:space="preserve">A. </w:t>
      </w:r>
      <w:r w:rsidR="002C48A0">
        <w:t>1</w:t>
      </w:r>
      <w:r w:rsidR="002C48A0">
        <w:rPr>
          <w:rFonts w:ascii="宋体" w:eastAsia="宋体" w:hAnsi="宋体" w:hint="eastAsia"/>
        </w:rPr>
        <w:t>□</w:t>
      </w:r>
      <w:r w:rsidR="002C48A0">
        <w:t>2</w:t>
      </w:r>
      <w:r w:rsidR="002C48A0">
        <w:rPr>
          <w:rFonts w:ascii="宋体" w:eastAsia="宋体" w:hAnsi="宋体" w:hint="eastAsia"/>
        </w:rPr>
        <w:t>□</w:t>
      </w:r>
      <w:r w:rsidR="002C48A0">
        <w:t>3</w:t>
      </w:r>
      <w:r w:rsidR="002C48A0">
        <w:rPr>
          <w:rFonts w:ascii="宋体" w:eastAsia="宋体" w:hAnsi="宋体" w:hint="eastAsia"/>
        </w:rPr>
        <w:t>↙</w:t>
      </w:r>
      <w:r>
        <w:rPr>
          <w:rFonts w:hint="eastAsia"/>
        </w:rPr>
        <w:t xml:space="preserve">     B. </w:t>
      </w:r>
      <w:r w:rsidR="002C48A0" w:rsidRPr="002C48A0">
        <w:rPr>
          <w:rFonts w:hint="eastAsia"/>
        </w:rPr>
        <w:t>123</w:t>
      </w:r>
      <w:r w:rsidR="002C48A0" w:rsidRPr="002C48A0">
        <w:rPr>
          <w:rFonts w:hint="eastAsia"/>
        </w:rPr>
        <w:t>↙</w:t>
      </w:r>
      <w:r>
        <w:rPr>
          <w:rFonts w:hint="eastAsia"/>
        </w:rPr>
        <w:t xml:space="preserve">     C</w:t>
      </w:r>
      <w:r>
        <w:t xml:space="preserve">. </w:t>
      </w:r>
      <w:r w:rsidR="002C48A0" w:rsidRPr="002C48A0">
        <w:rPr>
          <w:rFonts w:hint="eastAsia"/>
        </w:rPr>
        <w:t>1</w:t>
      </w:r>
      <w:r w:rsidR="002C48A0">
        <w:t>,</w:t>
      </w:r>
      <w:r w:rsidR="002C48A0" w:rsidRPr="002C48A0">
        <w:rPr>
          <w:rFonts w:hint="eastAsia"/>
        </w:rPr>
        <w:t>2</w:t>
      </w:r>
      <w:r w:rsidR="002C48A0">
        <w:t>,</w:t>
      </w:r>
      <w:r w:rsidR="002C48A0" w:rsidRPr="002C48A0">
        <w:rPr>
          <w:rFonts w:hint="eastAsia"/>
        </w:rPr>
        <w:t>3</w:t>
      </w:r>
      <w:r w:rsidR="002C48A0" w:rsidRPr="002C48A0">
        <w:rPr>
          <w:rFonts w:hint="eastAsia"/>
        </w:rPr>
        <w:t>↙</w:t>
      </w:r>
      <w:r>
        <w:t xml:space="preserve">     D. </w:t>
      </w:r>
      <w:r w:rsidR="002C48A0" w:rsidRPr="002C48A0">
        <w:rPr>
          <w:rFonts w:hint="eastAsia"/>
        </w:rPr>
        <w:t>1</w:t>
      </w:r>
      <w:r w:rsidR="002C48A0" w:rsidRPr="002C48A0">
        <w:rPr>
          <w:rFonts w:hint="eastAsia"/>
        </w:rPr>
        <w:t>↙</w:t>
      </w:r>
      <w:r w:rsidR="002C48A0" w:rsidRPr="002C48A0">
        <w:rPr>
          <w:rFonts w:hint="eastAsia"/>
        </w:rPr>
        <w:t>2</w:t>
      </w:r>
      <w:r w:rsidR="002C48A0" w:rsidRPr="002C48A0">
        <w:rPr>
          <w:rFonts w:hint="eastAsia"/>
        </w:rPr>
        <w:t>↙</w:t>
      </w:r>
      <w:r w:rsidR="002C48A0" w:rsidRPr="002C48A0">
        <w:rPr>
          <w:rFonts w:hint="eastAsia"/>
        </w:rPr>
        <w:t>3</w:t>
      </w:r>
      <w:r w:rsidR="002C48A0" w:rsidRPr="002C48A0">
        <w:rPr>
          <w:rFonts w:hint="eastAsia"/>
        </w:rPr>
        <w:t>↙</w:t>
      </w:r>
    </w:p>
    <w:p w14:paraId="63BC69B0" w14:textId="77777777" w:rsidR="00BA260C" w:rsidRDefault="00BA260C" w:rsidP="00BA260C">
      <w:r>
        <w:t>98</w:t>
      </w:r>
      <w:r>
        <w:rPr>
          <w:rFonts w:hint="eastAsia"/>
        </w:rPr>
        <w:t>.</w:t>
      </w:r>
      <w:r w:rsidR="00B918F2">
        <w:t xml:space="preserve"> </w:t>
      </w:r>
      <w:r w:rsidR="008550DA">
        <w:t>语句</w:t>
      </w:r>
      <w:r w:rsidR="00B918F2">
        <w:rPr>
          <w:rFonts w:hint="eastAsia"/>
        </w:rPr>
        <w:t>“</w:t>
      </w:r>
      <w:r w:rsidR="00B918F2" w:rsidRPr="00B918F2">
        <w:t>x=12;y=34.5678;print('x=%-5d,%08.2f'%(x,y))</w:t>
      </w:r>
      <w:r w:rsidR="00B918F2">
        <w:rPr>
          <w:rFonts w:hint="eastAsia"/>
        </w:rPr>
        <w:t>”</w:t>
      </w:r>
      <w:r w:rsidR="008550DA">
        <w:t>执行后，</w:t>
      </w:r>
      <w:r w:rsidR="008550DA">
        <w:rPr>
          <w:rFonts w:hint="eastAsia"/>
        </w:rPr>
        <w:t>输出</w:t>
      </w:r>
      <w:r w:rsidR="008550DA">
        <w:t>结果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CE1EA0">
        <w:rPr>
          <w:rFonts w:hint="eastAsia"/>
        </w:rPr>
        <w:t>。注</w:t>
      </w:r>
      <w:r w:rsidR="00CE1EA0">
        <w:t>：</w:t>
      </w:r>
      <w:r w:rsidR="00CE1EA0" w:rsidRPr="002C48A0">
        <w:rPr>
          <w:rFonts w:hint="eastAsia"/>
        </w:rPr>
        <w:t>□</w:t>
      </w:r>
      <w:r w:rsidR="00CE1EA0">
        <w:rPr>
          <w:rFonts w:hint="eastAsia"/>
        </w:rPr>
        <w:t>代表空格</w:t>
      </w:r>
    </w:p>
    <w:p w14:paraId="4E2F8357" w14:textId="77777777" w:rsidR="009F07FB" w:rsidRDefault="00BA260C" w:rsidP="00BA260C">
      <w:r>
        <w:rPr>
          <w:rFonts w:hint="eastAsia"/>
        </w:rPr>
        <w:t xml:space="preserve">A. </w:t>
      </w:r>
      <w:r w:rsidR="008268BD" w:rsidRPr="008268BD">
        <w:t>x=12</w:t>
      </w:r>
      <w:r w:rsidR="008268BD">
        <w:rPr>
          <w:rFonts w:ascii="宋体" w:eastAsia="宋体" w:hAnsi="宋体" w:hint="eastAsia"/>
        </w:rPr>
        <w:t>□□□</w:t>
      </w:r>
      <w:r w:rsidR="008268BD" w:rsidRPr="008268BD">
        <w:t>,00034.57</w:t>
      </w:r>
      <w:r>
        <w:rPr>
          <w:rFonts w:hint="eastAsia"/>
        </w:rPr>
        <w:t xml:space="preserve">     B. </w:t>
      </w:r>
      <w:r w:rsidR="009F07FB" w:rsidRPr="009F07FB">
        <w:t>x=</w:t>
      </w:r>
      <w:r w:rsidR="009F07FB">
        <w:rPr>
          <w:rFonts w:ascii="宋体" w:eastAsia="宋体" w:hAnsi="宋体" w:hint="eastAsia"/>
        </w:rPr>
        <w:t>□□□12,</w:t>
      </w:r>
      <w:r w:rsidR="00070021">
        <w:rPr>
          <w:rFonts w:ascii="宋体" w:eastAsia="宋体" w:hAnsi="宋体" w:hint="eastAsia"/>
        </w:rPr>
        <w:t>□□□</w:t>
      </w:r>
      <w:r w:rsidR="009F07FB" w:rsidRPr="008268BD">
        <w:t>34.5</w:t>
      </w:r>
      <w:r w:rsidR="009F07FB">
        <w:t>7</w:t>
      </w:r>
    </w:p>
    <w:p w14:paraId="0FCE8ADB" w14:textId="77777777" w:rsidR="00BA260C" w:rsidRDefault="00BA260C" w:rsidP="00BA260C">
      <w:r>
        <w:rPr>
          <w:rFonts w:hint="eastAsia"/>
        </w:rPr>
        <w:t>C</w:t>
      </w:r>
      <w:r>
        <w:t xml:space="preserve">. </w:t>
      </w:r>
      <w:r w:rsidR="009F07FB">
        <w:rPr>
          <w:rFonts w:hint="eastAsia"/>
        </w:rPr>
        <w:t>x=</w:t>
      </w:r>
      <w:r w:rsidR="009F07FB" w:rsidRPr="008268BD">
        <w:t>12</w:t>
      </w:r>
      <w:r w:rsidR="009F07FB">
        <w:rPr>
          <w:rFonts w:ascii="宋体" w:eastAsia="宋体" w:hAnsi="宋体" w:hint="eastAsia"/>
        </w:rPr>
        <w:t>□□□</w:t>
      </w:r>
      <w:r w:rsidR="009F07FB" w:rsidRPr="008268BD">
        <w:t>,00034.5</w:t>
      </w:r>
      <w:r w:rsidR="009F07FB">
        <w:t>6</w:t>
      </w:r>
      <w:r>
        <w:t xml:space="preserve">     D. </w:t>
      </w:r>
      <w:r w:rsidR="009F07FB">
        <w:t>x=</w:t>
      </w:r>
      <w:r w:rsidR="009F07FB">
        <w:rPr>
          <w:rFonts w:ascii="宋体" w:eastAsia="宋体" w:hAnsi="宋体" w:hint="eastAsia"/>
        </w:rPr>
        <w:t>□□□12,</w:t>
      </w:r>
      <w:r w:rsidR="009F07FB" w:rsidRPr="008268BD">
        <w:t>34.5</w:t>
      </w:r>
      <w:r w:rsidR="009F07FB">
        <w:t>6</w:t>
      </w:r>
      <w:r w:rsidR="00875695">
        <w:rPr>
          <w:rFonts w:ascii="宋体" w:eastAsia="宋体" w:hAnsi="宋体" w:hint="eastAsia"/>
        </w:rPr>
        <w:t>□□□</w:t>
      </w:r>
    </w:p>
    <w:p w14:paraId="01B1BCC5" w14:textId="77777777" w:rsidR="00BA260C" w:rsidRDefault="00BA260C" w:rsidP="00BA260C">
      <w:r>
        <w:t>99</w:t>
      </w:r>
      <w:r>
        <w:rPr>
          <w:rFonts w:hint="eastAsia"/>
        </w:rPr>
        <w:t xml:space="preserve">. </w:t>
      </w:r>
      <w:r w:rsidR="0069340E">
        <w:t>语句</w:t>
      </w:r>
      <w:r w:rsidR="0069340E">
        <w:rPr>
          <w:rFonts w:hint="eastAsia"/>
        </w:rPr>
        <w:t>“</w:t>
      </w:r>
      <w:r w:rsidR="00935E37" w:rsidRPr="00935E37">
        <w:t>x=12;y=34.5678;print('x=',format(x,'</w:t>
      </w:r>
      <w:r w:rsidR="00B07F4D">
        <w:t>^6</w:t>
      </w:r>
      <w:r w:rsidR="00935E37" w:rsidRPr="00935E37">
        <w:t>d'),'y=',format(y,'</w:t>
      </w:r>
      <w:r w:rsidR="00FC0730">
        <w:t>&gt;</w:t>
      </w:r>
      <w:r w:rsidR="00935E37" w:rsidRPr="00935E37">
        <w:t>8.2f'),sep='')</w:t>
      </w:r>
      <w:r w:rsidR="0069340E">
        <w:rPr>
          <w:rFonts w:hint="eastAsia"/>
        </w:rPr>
        <w:t>”</w:t>
      </w:r>
      <w:r w:rsidR="0069340E">
        <w:t>执行后，</w:t>
      </w:r>
      <w:r w:rsidR="0069340E">
        <w:rPr>
          <w:rFonts w:hint="eastAsia"/>
        </w:rPr>
        <w:t>输出</w:t>
      </w:r>
      <w:r w:rsidR="0069340E">
        <w:t>结果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69340E">
        <w:rPr>
          <w:rFonts w:hint="eastAsia"/>
        </w:rPr>
        <w:t>。注</w:t>
      </w:r>
      <w:r w:rsidR="0069340E">
        <w:t>：</w:t>
      </w:r>
      <w:r w:rsidR="0069340E" w:rsidRPr="002C48A0">
        <w:rPr>
          <w:rFonts w:hint="eastAsia"/>
        </w:rPr>
        <w:t>□</w:t>
      </w:r>
      <w:r w:rsidR="0069340E">
        <w:rPr>
          <w:rFonts w:hint="eastAsia"/>
        </w:rPr>
        <w:t>代表空格</w:t>
      </w:r>
    </w:p>
    <w:p w14:paraId="1AA37071" w14:textId="77777777" w:rsidR="008F4559" w:rsidRDefault="008F4559" w:rsidP="008F4559">
      <w:r>
        <w:rPr>
          <w:rFonts w:hint="eastAsia"/>
        </w:rPr>
        <w:t xml:space="preserve">A. </w:t>
      </w:r>
      <w:r w:rsidRPr="008268BD">
        <w:t>x=</w:t>
      </w:r>
      <w:r w:rsidR="00FC0730">
        <w:rPr>
          <w:rFonts w:ascii="宋体" w:eastAsia="宋体" w:hAnsi="宋体" w:hint="eastAsia"/>
        </w:rPr>
        <w:t>□□</w:t>
      </w:r>
      <w:r w:rsidRPr="008268BD">
        <w:t>12</w:t>
      </w:r>
      <w:r>
        <w:rPr>
          <w:rFonts w:ascii="宋体" w:eastAsia="宋体" w:hAnsi="宋体" w:hint="eastAsia"/>
        </w:rPr>
        <w:t>□□</w:t>
      </w:r>
      <w:r w:rsidRPr="008268BD">
        <w:t>,</w:t>
      </w:r>
      <w:r w:rsidR="00FC0730">
        <w:rPr>
          <w:rFonts w:ascii="宋体" w:eastAsia="宋体" w:hAnsi="宋体" w:hint="eastAsia"/>
        </w:rPr>
        <w:t>□□□</w:t>
      </w:r>
      <w:r w:rsidRPr="008268BD">
        <w:t>34.57</w:t>
      </w:r>
      <w:r>
        <w:rPr>
          <w:rFonts w:hint="eastAsia"/>
        </w:rPr>
        <w:t xml:space="preserve">     B. </w:t>
      </w:r>
      <w:r w:rsidRPr="009F07FB">
        <w:t>x=</w:t>
      </w:r>
      <w:r>
        <w:rPr>
          <w:rFonts w:ascii="宋体" w:eastAsia="宋体" w:hAnsi="宋体" w:hint="eastAsia"/>
        </w:rPr>
        <w:t>□□□</w:t>
      </w:r>
      <w:r w:rsidR="00FC0730">
        <w:rPr>
          <w:rFonts w:ascii="宋体" w:eastAsia="宋体" w:hAnsi="宋体" w:hint="eastAsia"/>
        </w:rPr>
        <w:t>□</w:t>
      </w:r>
      <w:r>
        <w:rPr>
          <w:rFonts w:ascii="宋体" w:eastAsia="宋体" w:hAnsi="宋体" w:hint="eastAsia"/>
        </w:rPr>
        <w:t>12,□□□</w:t>
      </w:r>
      <w:r w:rsidRPr="008268BD">
        <w:t>34.5</w:t>
      </w:r>
      <w:r w:rsidR="00217932">
        <w:t>6</w:t>
      </w:r>
    </w:p>
    <w:p w14:paraId="0B1D4C3D" w14:textId="77777777" w:rsidR="008F4559" w:rsidRDefault="008F4559" w:rsidP="008F4559">
      <w:r>
        <w:rPr>
          <w:rFonts w:hint="eastAsia"/>
        </w:rPr>
        <w:t>C</w:t>
      </w:r>
      <w:r>
        <w:t xml:space="preserve">. </w:t>
      </w:r>
      <w:r>
        <w:rPr>
          <w:rFonts w:hint="eastAsia"/>
        </w:rPr>
        <w:t>x=</w:t>
      </w:r>
      <w:r w:rsidR="00FC0730">
        <w:rPr>
          <w:rFonts w:ascii="宋体" w:eastAsia="宋体" w:hAnsi="宋体" w:hint="eastAsia"/>
        </w:rPr>
        <w:t>□□</w:t>
      </w:r>
      <w:r w:rsidR="00FC0730" w:rsidRPr="008268BD">
        <w:t>12</w:t>
      </w:r>
      <w:r w:rsidR="00FC0730">
        <w:rPr>
          <w:rFonts w:ascii="宋体" w:eastAsia="宋体" w:hAnsi="宋体" w:hint="eastAsia"/>
        </w:rPr>
        <w:t>□□</w:t>
      </w:r>
      <w:r w:rsidRPr="008268BD">
        <w:t>,34.5</w:t>
      </w:r>
      <w:r w:rsidR="00217932">
        <w:t>7</w:t>
      </w:r>
      <w:r w:rsidR="00FC0730">
        <w:rPr>
          <w:rFonts w:ascii="宋体" w:eastAsia="宋体" w:hAnsi="宋体" w:hint="eastAsia"/>
        </w:rPr>
        <w:t>□□□</w:t>
      </w:r>
      <w:r>
        <w:t xml:space="preserve">     D. x=</w:t>
      </w:r>
      <w:r>
        <w:rPr>
          <w:rFonts w:ascii="宋体" w:eastAsia="宋体" w:hAnsi="宋体" w:hint="eastAsia"/>
        </w:rPr>
        <w:t>12</w:t>
      </w:r>
      <w:r w:rsidR="00FC0730">
        <w:rPr>
          <w:rFonts w:ascii="宋体" w:eastAsia="宋体" w:hAnsi="宋体" w:hint="eastAsia"/>
        </w:rPr>
        <w:t>□□□□</w:t>
      </w:r>
      <w:r>
        <w:rPr>
          <w:rFonts w:ascii="宋体" w:eastAsia="宋体" w:hAnsi="宋体" w:hint="eastAsia"/>
        </w:rPr>
        <w:t>,</w:t>
      </w:r>
      <w:r w:rsidRPr="008268BD">
        <w:t>34.5</w:t>
      </w:r>
      <w:r>
        <w:t>6</w:t>
      </w:r>
      <w:r>
        <w:rPr>
          <w:rFonts w:ascii="宋体" w:eastAsia="宋体" w:hAnsi="宋体" w:hint="eastAsia"/>
        </w:rPr>
        <w:t>□□□</w:t>
      </w:r>
    </w:p>
    <w:p w14:paraId="7E027894" w14:textId="77777777" w:rsidR="00BA260C" w:rsidRDefault="00BA260C" w:rsidP="00BA260C">
      <w:r>
        <w:rPr>
          <w:rFonts w:hint="eastAsia"/>
        </w:rPr>
        <w:t>1</w:t>
      </w:r>
      <w:r>
        <w:t>00</w:t>
      </w:r>
      <w:r>
        <w:rPr>
          <w:rFonts w:hint="eastAsia"/>
        </w:rPr>
        <w:t xml:space="preserve">. </w:t>
      </w:r>
      <w:r w:rsidR="0069340E">
        <w:t>语句</w:t>
      </w:r>
      <w:r w:rsidR="0069340E">
        <w:rPr>
          <w:rFonts w:hint="eastAsia"/>
        </w:rPr>
        <w:t>“</w:t>
      </w:r>
      <w:r w:rsidR="000E4C87" w:rsidRPr="000E4C87">
        <w:t>x=12;y=34.5678;print('x={0:*^6},y={1:&gt;08.4}'.format(x,y))</w:t>
      </w:r>
      <w:r w:rsidR="0069340E">
        <w:rPr>
          <w:rFonts w:hint="eastAsia"/>
        </w:rPr>
        <w:t>”</w:t>
      </w:r>
      <w:r w:rsidR="0069340E">
        <w:t>执行后，</w:t>
      </w:r>
      <w:r w:rsidR="0069340E">
        <w:rPr>
          <w:rFonts w:hint="eastAsia"/>
        </w:rPr>
        <w:t>输出</w:t>
      </w:r>
      <w:r w:rsidR="0069340E">
        <w:t>结果是</w:t>
      </w:r>
      <w:r w:rsidR="00591BC0">
        <w:rPr>
          <w:rFonts w:hint="eastAsia"/>
        </w:rPr>
        <w:t>（</w:t>
      </w:r>
      <w:r w:rsidR="00591BC0">
        <w:t xml:space="preserve">   </w:t>
      </w:r>
      <w:r w:rsidR="00591BC0">
        <w:rPr>
          <w:rFonts w:hint="eastAsia"/>
        </w:rPr>
        <w:t>）</w:t>
      </w:r>
      <w:r w:rsidR="0069340E">
        <w:rPr>
          <w:rFonts w:hint="eastAsia"/>
        </w:rPr>
        <w:t>。注</w:t>
      </w:r>
      <w:r w:rsidR="0069340E">
        <w:t>：</w:t>
      </w:r>
      <w:r w:rsidR="0069340E" w:rsidRPr="002C48A0">
        <w:rPr>
          <w:rFonts w:hint="eastAsia"/>
        </w:rPr>
        <w:t>□</w:t>
      </w:r>
      <w:r w:rsidR="0069340E">
        <w:rPr>
          <w:rFonts w:hint="eastAsia"/>
        </w:rPr>
        <w:t>代表空格</w:t>
      </w:r>
    </w:p>
    <w:p w14:paraId="3FD8BD5A" w14:textId="77777777" w:rsidR="007200A1" w:rsidRDefault="00BA260C" w:rsidP="00BA260C">
      <w:r>
        <w:rPr>
          <w:rFonts w:hint="eastAsia"/>
        </w:rPr>
        <w:t xml:space="preserve">A. </w:t>
      </w:r>
      <w:r w:rsidR="007200A1" w:rsidRPr="007200A1">
        <w:t>x=**12**,y=</w:t>
      </w:r>
      <w:r w:rsidR="007200A1">
        <w:rPr>
          <w:rFonts w:ascii="宋体" w:eastAsia="宋体" w:hAnsi="宋体" w:hint="eastAsia"/>
        </w:rPr>
        <w:t>□□□</w:t>
      </w:r>
      <w:r w:rsidR="007200A1" w:rsidRPr="007200A1">
        <w:t>34.57</w:t>
      </w:r>
      <w:r>
        <w:rPr>
          <w:rFonts w:hint="eastAsia"/>
        </w:rPr>
        <w:t xml:space="preserve">     B. </w:t>
      </w:r>
      <w:r w:rsidR="007200A1" w:rsidRPr="007200A1">
        <w:t>x=**12**,y=34.57</w:t>
      </w:r>
      <w:r w:rsidR="007200A1">
        <w:rPr>
          <w:rFonts w:ascii="宋体" w:eastAsia="宋体" w:hAnsi="宋体" w:hint="eastAsia"/>
        </w:rPr>
        <w:t>□□□</w:t>
      </w:r>
    </w:p>
    <w:p w14:paraId="78E4FBA3" w14:textId="77777777" w:rsidR="00BA260C" w:rsidRDefault="00BA260C" w:rsidP="00BA260C">
      <w:r>
        <w:rPr>
          <w:rFonts w:hint="eastAsia"/>
        </w:rPr>
        <w:t>C</w:t>
      </w:r>
      <w:r>
        <w:t xml:space="preserve">. </w:t>
      </w:r>
      <w:r w:rsidR="007200A1" w:rsidRPr="007200A1">
        <w:t>x=**12**,y=34.57000</w:t>
      </w:r>
      <w:r>
        <w:t xml:space="preserve">    </w:t>
      </w:r>
      <w:r w:rsidR="007200A1">
        <w:t xml:space="preserve">   </w:t>
      </w:r>
      <w:r>
        <w:t xml:space="preserve"> D. </w:t>
      </w:r>
      <w:r w:rsidR="007200A1" w:rsidRPr="007200A1">
        <w:t>x=**12**,y=00034.57</w:t>
      </w:r>
    </w:p>
    <w:p w14:paraId="0396832C" w14:textId="77777777" w:rsidR="00652CF1" w:rsidRDefault="00652CF1" w:rsidP="000B74C1"/>
    <w:sectPr w:rsidR="00652CF1">
      <w:footerReference w:type="defaul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372787" w14:textId="77777777" w:rsidR="00BB36F5" w:rsidRDefault="00BB36F5" w:rsidP="00496501">
      <w:r>
        <w:separator/>
      </w:r>
    </w:p>
  </w:endnote>
  <w:endnote w:type="continuationSeparator" w:id="0">
    <w:p w14:paraId="3E8FFEC9" w14:textId="77777777" w:rsidR="00BB36F5" w:rsidRDefault="00BB36F5" w:rsidP="00496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76387076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92F5C2C" w14:textId="77777777" w:rsidR="00374134" w:rsidRDefault="00374134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8EFD7FC" w14:textId="77777777" w:rsidR="00374134" w:rsidRDefault="0037413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48E004F" w14:textId="77777777" w:rsidR="00BB36F5" w:rsidRDefault="00BB36F5" w:rsidP="00496501">
      <w:r>
        <w:separator/>
      </w:r>
    </w:p>
  </w:footnote>
  <w:footnote w:type="continuationSeparator" w:id="0">
    <w:p w14:paraId="02CC3CF2" w14:textId="77777777" w:rsidR="00BB36F5" w:rsidRDefault="00BB36F5" w:rsidP="004965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0DAA"/>
    <w:rsid w:val="00005135"/>
    <w:rsid w:val="000056E0"/>
    <w:rsid w:val="000071B3"/>
    <w:rsid w:val="000072B7"/>
    <w:rsid w:val="00010955"/>
    <w:rsid w:val="0001109F"/>
    <w:rsid w:val="000132B6"/>
    <w:rsid w:val="00013F2D"/>
    <w:rsid w:val="000143FF"/>
    <w:rsid w:val="000155D4"/>
    <w:rsid w:val="000250DB"/>
    <w:rsid w:val="00025F4F"/>
    <w:rsid w:val="00030EF6"/>
    <w:rsid w:val="00032BBF"/>
    <w:rsid w:val="00033837"/>
    <w:rsid w:val="000342EA"/>
    <w:rsid w:val="00043C3A"/>
    <w:rsid w:val="0004499C"/>
    <w:rsid w:val="00044D08"/>
    <w:rsid w:val="00051AD0"/>
    <w:rsid w:val="00052DFF"/>
    <w:rsid w:val="000533EE"/>
    <w:rsid w:val="00057DEA"/>
    <w:rsid w:val="000603A5"/>
    <w:rsid w:val="00061C5A"/>
    <w:rsid w:val="00062754"/>
    <w:rsid w:val="000672A7"/>
    <w:rsid w:val="00070021"/>
    <w:rsid w:val="000708A6"/>
    <w:rsid w:val="00074C0D"/>
    <w:rsid w:val="000828C4"/>
    <w:rsid w:val="000830B7"/>
    <w:rsid w:val="00086065"/>
    <w:rsid w:val="000A0A05"/>
    <w:rsid w:val="000A106D"/>
    <w:rsid w:val="000A24B3"/>
    <w:rsid w:val="000A77B2"/>
    <w:rsid w:val="000B20A3"/>
    <w:rsid w:val="000B47FB"/>
    <w:rsid w:val="000B74C1"/>
    <w:rsid w:val="000B7544"/>
    <w:rsid w:val="000B7944"/>
    <w:rsid w:val="000C2EC2"/>
    <w:rsid w:val="000C403E"/>
    <w:rsid w:val="000C5F4B"/>
    <w:rsid w:val="000D3EFF"/>
    <w:rsid w:val="000D4571"/>
    <w:rsid w:val="000D489C"/>
    <w:rsid w:val="000E3D6C"/>
    <w:rsid w:val="000E427C"/>
    <w:rsid w:val="000E477F"/>
    <w:rsid w:val="000E4C87"/>
    <w:rsid w:val="000F1E28"/>
    <w:rsid w:val="000F525A"/>
    <w:rsid w:val="000F67D9"/>
    <w:rsid w:val="00100ACD"/>
    <w:rsid w:val="00100DAB"/>
    <w:rsid w:val="00101D45"/>
    <w:rsid w:val="00104A29"/>
    <w:rsid w:val="00113CF7"/>
    <w:rsid w:val="00117EE9"/>
    <w:rsid w:val="00120ED6"/>
    <w:rsid w:val="00124684"/>
    <w:rsid w:val="00125D92"/>
    <w:rsid w:val="00130D15"/>
    <w:rsid w:val="00133B08"/>
    <w:rsid w:val="00134531"/>
    <w:rsid w:val="00134BB5"/>
    <w:rsid w:val="00144786"/>
    <w:rsid w:val="0014599B"/>
    <w:rsid w:val="001460B1"/>
    <w:rsid w:val="00150BE2"/>
    <w:rsid w:val="00153B2D"/>
    <w:rsid w:val="001565FD"/>
    <w:rsid w:val="00160649"/>
    <w:rsid w:val="00164829"/>
    <w:rsid w:val="00165015"/>
    <w:rsid w:val="00172729"/>
    <w:rsid w:val="00176D2C"/>
    <w:rsid w:val="00180BD0"/>
    <w:rsid w:val="00182838"/>
    <w:rsid w:val="00183F71"/>
    <w:rsid w:val="001860BC"/>
    <w:rsid w:val="00192B9E"/>
    <w:rsid w:val="00193187"/>
    <w:rsid w:val="001A009A"/>
    <w:rsid w:val="001A2CD0"/>
    <w:rsid w:val="001B0550"/>
    <w:rsid w:val="001B1485"/>
    <w:rsid w:val="001C0FD7"/>
    <w:rsid w:val="001C342C"/>
    <w:rsid w:val="001C34EB"/>
    <w:rsid w:val="001D1421"/>
    <w:rsid w:val="001D4025"/>
    <w:rsid w:val="001D6C64"/>
    <w:rsid w:val="001E34E7"/>
    <w:rsid w:val="001E6191"/>
    <w:rsid w:val="001E6483"/>
    <w:rsid w:val="001F12FD"/>
    <w:rsid w:val="001F71A7"/>
    <w:rsid w:val="001F73E5"/>
    <w:rsid w:val="00200AD9"/>
    <w:rsid w:val="00201B0C"/>
    <w:rsid w:val="00203F4D"/>
    <w:rsid w:val="002041B1"/>
    <w:rsid w:val="002060FB"/>
    <w:rsid w:val="00217932"/>
    <w:rsid w:val="00222479"/>
    <w:rsid w:val="00222A8D"/>
    <w:rsid w:val="0023004E"/>
    <w:rsid w:val="00231431"/>
    <w:rsid w:val="00235C4E"/>
    <w:rsid w:val="00235D14"/>
    <w:rsid w:val="00237F6A"/>
    <w:rsid w:val="002417AA"/>
    <w:rsid w:val="00242FEC"/>
    <w:rsid w:val="00243B7F"/>
    <w:rsid w:val="0024418B"/>
    <w:rsid w:val="0024477E"/>
    <w:rsid w:val="00245C50"/>
    <w:rsid w:val="00251C6F"/>
    <w:rsid w:val="002525E2"/>
    <w:rsid w:val="00254241"/>
    <w:rsid w:val="00261823"/>
    <w:rsid w:val="00265BF4"/>
    <w:rsid w:val="00267A49"/>
    <w:rsid w:val="00271956"/>
    <w:rsid w:val="00275C53"/>
    <w:rsid w:val="00276031"/>
    <w:rsid w:val="002869F0"/>
    <w:rsid w:val="00287BBF"/>
    <w:rsid w:val="00294F6D"/>
    <w:rsid w:val="002A0166"/>
    <w:rsid w:val="002A4F3A"/>
    <w:rsid w:val="002B0F0D"/>
    <w:rsid w:val="002B6CE4"/>
    <w:rsid w:val="002C48A0"/>
    <w:rsid w:val="002C7F33"/>
    <w:rsid w:val="002D3D01"/>
    <w:rsid w:val="002E04FC"/>
    <w:rsid w:val="002E0684"/>
    <w:rsid w:val="002E34DB"/>
    <w:rsid w:val="002E6C9D"/>
    <w:rsid w:val="002F38FB"/>
    <w:rsid w:val="002F3F11"/>
    <w:rsid w:val="002F5D36"/>
    <w:rsid w:val="00303200"/>
    <w:rsid w:val="003033CA"/>
    <w:rsid w:val="003049E1"/>
    <w:rsid w:val="00305065"/>
    <w:rsid w:val="00306502"/>
    <w:rsid w:val="00316CBA"/>
    <w:rsid w:val="00322DE0"/>
    <w:rsid w:val="00325397"/>
    <w:rsid w:val="00326187"/>
    <w:rsid w:val="003324D0"/>
    <w:rsid w:val="00333A37"/>
    <w:rsid w:val="00334AC2"/>
    <w:rsid w:val="0033630A"/>
    <w:rsid w:val="00340086"/>
    <w:rsid w:val="00346AB1"/>
    <w:rsid w:val="003470BC"/>
    <w:rsid w:val="0035135E"/>
    <w:rsid w:val="00351A57"/>
    <w:rsid w:val="00352EEC"/>
    <w:rsid w:val="00353C9A"/>
    <w:rsid w:val="0035460E"/>
    <w:rsid w:val="00355048"/>
    <w:rsid w:val="0035551B"/>
    <w:rsid w:val="003621A8"/>
    <w:rsid w:val="00373586"/>
    <w:rsid w:val="00374134"/>
    <w:rsid w:val="00375BEC"/>
    <w:rsid w:val="0037645D"/>
    <w:rsid w:val="00381831"/>
    <w:rsid w:val="00387E1B"/>
    <w:rsid w:val="003A1834"/>
    <w:rsid w:val="003A29BD"/>
    <w:rsid w:val="003A6C8C"/>
    <w:rsid w:val="003B2ED1"/>
    <w:rsid w:val="003B637F"/>
    <w:rsid w:val="003C5108"/>
    <w:rsid w:val="003D395E"/>
    <w:rsid w:val="003D7321"/>
    <w:rsid w:val="003E3029"/>
    <w:rsid w:val="003E3986"/>
    <w:rsid w:val="003E474F"/>
    <w:rsid w:val="003E5762"/>
    <w:rsid w:val="003E7490"/>
    <w:rsid w:val="003F667A"/>
    <w:rsid w:val="003F67B7"/>
    <w:rsid w:val="0040069A"/>
    <w:rsid w:val="00400954"/>
    <w:rsid w:val="00400ABB"/>
    <w:rsid w:val="0040173E"/>
    <w:rsid w:val="0040175C"/>
    <w:rsid w:val="00404909"/>
    <w:rsid w:val="00407548"/>
    <w:rsid w:val="00413E24"/>
    <w:rsid w:val="00417276"/>
    <w:rsid w:val="00417279"/>
    <w:rsid w:val="00417A57"/>
    <w:rsid w:val="00417CA4"/>
    <w:rsid w:val="00425FEB"/>
    <w:rsid w:val="00426BF0"/>
    <w:rsid w:val="0043111C"/>
    <w:rsid w:val="00436CF9"/>
    <w:rsid w:val="004371B8"/>
    <w:rsid w:val="00451AC8"/>
    <w:rsid w:val="00451F1F"/>
    <w:rsid w:val="00453CBC"/>
    <w:rsid w:val="0045488A"/>
    <w:rsid w:val="00457E11"/>
    <w:rsid w:val="00463172"/>
    <w:rsid w:val="00465273"/>
    <w:rsid w:val="004706BF"/>
    <w:rsid w:val="00472A86"/>
    <w:rsid w:val="004760FF"/>
    <w:rsid w:val="00476D0D"/>
    <w:rsid w:val="0048133A"/>
    <w:rsid w:val="00481911"/>
    <w:rsid w:val="00487E5C"/>
    <w:rsid w:val="004909C2"/>
    <w:rsid w:val="0049118E"/>
    <w:rsid w:val="00496501"/>
    <w:rsid w:val="004A0BE2"/>
    <w:rsid w:val="004A1E71"/>
    <w:rsid w:val="004A20C4"/>
    <w:rsid w:val="004A2BE5"/>
    <w:rsid w:val="004A7AF8"/>
    <w:rsid w:val="004B3B7A"/>
    <w:rsid w:val="004B55D2"/>
    <w:rsid w:val="004B5C8C"/>
    <w:rsid w:val="004B6D2C"/>
    <w:rsid w:val="004C1D83"/>
    <w:rsid w:val="004C42E7"/>
    <w:rsid w:val="004C540C"/>
    <w:rsid w:val="004D23AE"/>
    <w:rsid w:val="004D25C5"/>
    <w:rsid w:val="004D6812"/>
    <w:rsid w:val="004D6CAE"/>
    <w:rsid w:val="004E7771"/>
    <w:rsid w:val="004F2859"/>
    <w:rsid w:val="00503396"/>
    <w:rsid w:val="00503CDA"/>
    <w:rsid w:val="0050424F"/>
    <w:rsid w:val="005056EB"/>
    <w:rsid w:val="0050585F"/>
    <w:rsid w:val="00515036"/>
    <w:rsid w:val="00516328"/>
    <w:rsid w:val="00522730"/>
    <w:rsid w:val="00523076"/>
    <w:rsid w:val="0052392A"/>
    <w:rsid w:val="00523E9E"/>
    <w:rsid w:val="005246F8"/>
    <w:rsid w:val="00532C4D"/>
    <w:rsid w:val="0053535A"/>
    <w:rsid w:val="00537E70"/>
    <w:rsid w:val="005424D7"/>
    <w:rsid w:val="0055009B"/>
    <w:rsid w:val="00550793"/>
    <w:rsid w:val="00554B9E"/>
    <w:rsid w:val="00555A5A"/>
    <w:rsid w:val="005561F5"/>
    <w:rsid w:val="005573C0"/>
    <w:rsid w:val="00564264"/>
    <w:rsid w:val="00564983"/>
    <w:rsid w:val="00565150"/>
    <w:rsid w:val="00565E9A"/>
    <w:rsid w:val="00570F4C"/>
    <w:rsid w:val="005726FD"/>
    <w:rsid w:val="00573DF7"/>
    <w:rsid w:val="00575E12"/>
    <w:rsid w:val="005776C5"/>
    <w:rsid w:val="00582845"/>
    <w:rsid w:val="00583288"/>
    <w:rsid w:val="00583D31"/>
    <w:rsid w:val="00587818"/>
    <w:rsid w:val="00590F74"/>
    <w:rsid w:val="00591BC0"/>
    <w:rsid w:val="0059766A"/>
    <w:rsid w:val="00597BA4"/>
    <w:rsid w:val="005A0AE4"/>
    <w:rsid w:val="005A0BB9"/>
    <w:rsid w:val="005A51C9"/>
    <w:rsid w:val="005B2307"/>
    <w:rsid w:val="005B7F48"/>
    <w:rsid w:val="005C003A"/>
    <w:rsid w:val="005C08A3"/>
    <w:rsid w:val="005C211F"/>
    <w:rsid w:val="005C5E7F"/>
    <w:rsid w:val="005C6555"/>
    <w:rsid w:val="005D0252"/>
    <w:rsid w:val="005D4740"/>
    <w:rsid w:val="006010E1"/>
    <w:rsid w:val="006060EF"/>
    <w:rsid w:val="006115E9"/>
    <w:rsid w:val="0061237B"/>
    <w:rsid w:val="00612BBF"/>
    <w:rsid w:val="006154F6"/>
    <w:rsid w:val="0061776A"/>
    <w:rsid w:val="00621FED"/>
    <w:rsid w:val="0062285A"/>
    <w:rsid w:val="0062536A"/>
    <w:rsid w:val="00625949"/>
    <w:rsid w:val="00640A1E"/>
    <w:rsid w:val="00640AC1"/>
    <w:rsid w:val="006428BB"/>
    <w:rsid w:val="00647752"/>
    <w:rsid w:val="00652787"/>
    <w:rsid w:val="00652CF1"/>
    <w:rsid w:val="0065388B"/>
    <w:rsid w:val="00655720"/>
    <w:rsid w:val="00655997"/>
    <w:rsid w:val="00655B05"/>
    <w:rsid w:val="00661F6C"/>
    <w:rsid w:val="00665BB6"/>
    <w:rsid w:val="00670421"/>
    <w:rsid w:val="00671BB9"/>
    <w:rsid w:val="0068387D"/>
    <w:rsid w:val="0069340E"/>
    <w:rsid w:val="006972AE"/>
    <w:rsid w:val="006A0678"/>
    <w:rsid w:val="006A09CF"/>
    <w:rsid w:val="006A2E1F"/>
    <w:rsid w:val="006A6032"/>
    <w:rsid w:val="006B0DA2"/>
    <w:rsid w:val="006B4985"/>
    <w:rsid w:val="006B529A"/>
    <w:rsid w:val="006B7E44"/>
    <w:rsid w:val="006C1FDA"/>
    <w:rsid w:val="006C2881"/>
    <w:rsid w:val="006C47F1"/>
    <w:rsid w:val="006D3216"/>
    <w:rsid w:val="006D4B18"/>
    <w:rsid w:val="006E5F5F"/>
    <w:rsid w:val="006F2D38"/>
    <w:rsid w:val="006F3CCE"/>
    <w:rsid w:val="006F53A8"/>
    <w:rsid w:val="006F68A1"/>
    <w:rsid w:val="00700817"/>
    <w:rsid w:val="0070243B"/>
    <w:rsid w:val="00704335"/>
    <w:rsid w:val="0070589F"/>
    <w:rsid w:val="0070599A"/>
    <w:rsid w:val="00712A0C"/>
    <w:rsid w:val="00713AD4"/>
    <w:rsid w:val="00717432"/>
    <w:rsid w:val="007200A1"/>
    <w:rsid w:val="007209F2"/>
    <w:rsid w:val="007229C9"/>
    <w:rsid w:val="00724853"/>
    <w:rsid w:val="00724A1F"/>
    <w:rsid w:val="00726A81"/>
    <w:rsid w:val="00727C99"/>
    <w:rsid w:val="0073288B"/>
    <w:rsid w:val="00740353"/>
    <w:rsid w:val="00741E30"/>
    <w:rsid w:val="00742545"/>
    <w:rsid w:val="00743E0B"/>
    <w:rsid w:val="0074452C"/>
    <w:rsid w:val="00745A2F"/>
    <w:rsid w:val="00745ED9"/>
    <w:rsid w:val="007464C1"/>
    <w:rsid w:val="00746601"/>
    <w:rsid w:val="0075603B"/>
    <w:rsid w:val="00763D12"/>
    <w:rsid w:val="00773654"/>
    <w:rsid w:val="00781AF4"/>
    <w:rsid w:val="00784BE6"/>
    <w:rsid w:val="007857EC"/>
    <w:rsid w:val="0078781B"/>
    <w:rsid w:val="007912AD"/>
    <w:rsid w:val="00792B6B"/>
    <w:rsid w:val="0079775C"/>
    <w:rsid w:val="007A0AAE"/>
    <w:rsid w:val="007A236D"/>
    <w:rsid w:val="007B172D"/>
    <w:rsid w:val="007B19F9"/>
    <w:rsid w:val="007B1E19"/>
    <w:rsid w:val="007C2014"/>
    <w:rsid w:val="007D0F3A"/>
    <w:rsid w:val="007D4427"/>
    <w:rsid w:val="007D6DC1"/>
    <w:rsid w:val="007D7267"/>
    <w:rsid w:val="007D73B7"/>
    <w:rsid w:val="007E5C72"/>
    <w:rsid w:val="007F099B"/>
    <w:rsid w:val="007F48C9"/>
    <w:rsid w:val="007F65EF"/>
    <w:rsid w:val="007F6F51"/>
    <w:rsid w:val="008001BD"/>
    <w:rsid w:val="0081029E"/>
    <w:rsid w:val="00813797"/>
    <w:rsid w:val="00814776"/>
    <w:rsid w:val="008174BB"/>
    <w:rsid w:val="008268BD"/>
    <w:rsid w:val="0083188F"/>
    <w:rsid w:val="008336F9"/>
    <w:rsid w:val="00834D86"/>
    <w:rsid w:val="00835400"/>
    <w:rsid w:val="00836353"/>
    <w:rsid w:val="00840DD6"/>
    <w:rsid w:val="00842CC8"/>
    <w:rsid w:val="00844228"/>
    <w:rsid w:val="00852E32"/>
    <w:rsid w:val="008550DA"/>
    <w:rsid w:val="00860FE4"/>
    <w:rsid w:val="00863E78"/>
    <w:rsid w:val="008662EF"/>
    <w:rsid w:val="00866CEF"/>
    <w:rsid w:val="00871D6F"/>
    <w:rsid w:val="00873696"/>
    <w:rsid w:val="00874D49"/>
    <w:rsid w:val="00875695"/>
    <w:rsid w:val="00880ED5"/>
    <w:rsid w:val="00885860"/>
    <w:rsid w:val="0088655C"/>
    <w:rsid w:val="00886BEE"/>
    <w:rsid w:val="0089454C"/>
    <w:rsid w:val="008A5D74"/>
    <w:rsid w:val="008A7804"/>
    <w:rsid w:val="008A7A0D"/>
    <w:rsid w:val="008B433C"/>
    <w:rsid w:val="008B74C1"/>
    <w:rsid w:val="008B7FFB"/>
    <w:rsid w:val="008C032E"/>
    <w:rsid w:val="008C2EEA"/>
    <w:rsid w:val="008C3C5B"/>
    <w:rsid w:val="008C545E"/>
    <w:rsid w:val="008E6D64"/>
    <w:rsid w:val="008F128F"/>
    <w:rsid w:val="008F2778"/>
    <w:rsid w:val="008F4559"/>
    <w:rsid w:val="0090796D"/>
    <w:rsid w:val="009116B3"/>
    <w:rsid w:val="0091503F"/>
    <w:rsid w:val="00915221"/>
    <w:rsid w:val="009157F1"/>
    <w:rsid w:val="00925413"/>
    <w:rsid w:val="00927637"/>
    <w:rsid w:val="0093015A"/>
    <w:rsid w:val="00935E37"/>
    <w:rsid w:val="0093767C"/>
    <w:rsid w:val="00953514"/>
    <w:rsid w:val="00954E9D"/>
    <w:rsid w:val="00956B94"/>
    <w:rsid w:val="009635FC"/>
    <w:rsid w:val="00965EDD"/>
    <w:rsid w:val="0096752E"/>
    <w:rsid w:val="009747E0"/>
    <w:rsid w:val="00975AAD"/>
    <w:rsid w:val="00984D60"/>
    <w:rsid w:val="00985857"/>
    <w:rsid w:val="00985FCD"/>
    <w:rsid w:val="00992909"/>
    <w:rsid w:val="00997368"/>
    <w:rsid w:val="009A0458"/>
    <w:rsid w:val="009A1CB4"/>
    <w:rsid w:val="009A29ED"/>
    <w:rsid w:val="009A3A81"/>
    <w:rsid w:val="009A55D9"/>
    <w:rsid w:val="009B362C"/>
    <w:rsid w:val="009B405E"/>
    <w:rsid w:val="009B662D"/>
    <w:rsid w:val="009C4247"/>
    <w:rsid w:val="009C4C29"/>
    <w:rsid w:val="009D3598"/>
    <w:rsid w:val="009D471E"/>
    <w:rsid w:val="009D4984"/>
    <w:rsid w:val="009E0DEC"/>
    <w:rsid w:val="009E5A86"/>
    <w:rsid w:val="009E5BF0"/>
    <w:rsid w:val="009E62AD"/>
    <w:rsid w:val="009F07FB"/>
    <w:rsid w:val="009F2C55"/>
    <w:rsid w:val="009F3F05"/>
    <w:rsid w:val="009F66AF"/>
    <w:rsid w:val="009F7005"/>
    <w:rsid w:val="00A00BD1"/>
    <w:rsid w:val="00A02B7D"/>
    <w:rsid w:val="00A041BA"/>
    <w:rsid w:val="00A04A45"/>
    <w:rsid w:val="00A05541"/>
    <w:rsid w:val="00A075F3"/>
    <w:rsid w:val="00A122EC"/>
    <w:rsid w:val="00A22C73"/>
    <w:rsid w:val="00A3292F"/>
    <w:rsid w:val="00A35CD5"/>
    <w:rsid w:val="00A441A1"/>
    <w:rsid w:val="00A46A1A"/>
    <w:rsid w:val="00A473D3"/>
    <w:rsid w:val="00A53624"/>
    <w:rsid w:val="00A70714"/>
    <w:rsid w:val="00A755C7"/>
    <w:rsid w:val="00A82D5B"/>
    <w:rsid w:val="00A91FC9"/>
    <w:rsid w:val="00A94B11"/>
    <w:rsid w:val="00A97E76"/>
    <w:rsid w:val="00AA06EE"/>
    <w:rsid w:val="00AA6727"/>
    <w:rsid w:val="00AC369E"/>
    <w:rsid w:val="00AC3EEE"/>
    <w:rsid w:val="00AC5C37"/>
    <w:rsid w:val="00AC64E1"/>
    <w:rsid w:val="00AC7D91"/>
    <w:rsid w:val="00AD3A98"/>
    <w:rsid w:val="00AD78DF"/>
    <w:rsid w:val="00AE3CD5"/>
    <w:rsid w:val="00AE48F8"/>
    <w:rsid w:val="00AE65CA"/>
    <w:rsid w:val="00AF0C1E"/>
    <w:rsid w:val="00AF38CF"/>
    <w:rsid w:val="00AF7892"/>
    <w:rsid w:val="00AF7BD2"/>
    <w:rsid w:val="00B02332"/>
    <w:rsid w:val="00B0359B"/>
    <w:rsid w:val="00B05ECD"/>
    <w:rsid w:val="00B076F7"/>
    <w:rsid w:val="00B07F4D"/>
    <w:rsid w:val="00B10593"/>
    <w:rsid w:val="00B12C29"/>
    <w:rsid w:val="00B20AE3"/>
    <w:rsid w:val="00B228F8"/>
    <w:rsid w:val="00B25C23"/>
    <w:rsid w:val="00B2652C"/>
    <w:rsid w:val="00B32ADC"/>
    <w:rsid w:val="00B33352"/>
    <w:rsid w:val="00B3543F"/>
    <w:rsid w:val="00B3567D"/>
    <w:rsid w:val="00B365C2"/>
    <w:rsid w:val="00B36F6F"/>
    <w:rsid w:val="00B374DD"/>
    <w:rsid w:val="00B42983"/>
    <w:rsid w:val="00B4628B"/>
    <w:rsid w:val="00B50AA7"/>
    <w:rsid w:val="00B53C08"/>
    <w:rsid w:val="00B53E0F"/>
    <w:rsid w:val="00B61E76"/>
    <w:rsid w:val="00B62103"/>
    <w:rsid w:val="00B62461"/>
    <w:rsid w:val="00B652B8"/>
    <w:rsid w:val="00B65A51"/>
    <w:rsid w:val="00B71D9D"/>
    <w:rsid w:val="00B71E7E"/>
    <w:rsid w:val="00B72FF3"/>
    <w:rsid w:val="00B732CC"/>
    <w:rsid w:val="00B80DAA"/>
    <w:rsid w:val="00B83205"/>
    <w:rsid w:val="00B86589"/>
    <w:rsid w:val="00B918F2"/>
    <w:rsid w:val="00B947DA"/>
    <w:rsid w:val="00BA1EBA"/>
    <w:rsid w:val="00BA260C"/>
    <w:rsid w:val="00BA5F7A"/>
    <w:rsid w:val="00BB3378"/>
    <w:rsid w:val="00BB36F5"/>
    <w:rsid w:val="00BB7FA6"/>
    <w:rsid w:val="00BD0595"/>
    <w:rsid w:val="00BD2BA3"/>
    <w:rsid w:val="00BD50E1"/>
    <w:rsid w:val="00BD5446"/>
    <w:rsid w:val="00BE09F3"/>
    <w:rsid w:val="00BE1C63"/>
    <w:rsid w:val="00BE38BD"/>
    <w:rsid w:val="00BE55E6"/>
    <w:rsid w:val="00BF1F95"/>
    <w:rsid w:val="00BF3E93"/>
    <w:rsid w:val="00BF5EF1"/>
    <w:rsid w:val="00BF743E"/>
    <w:rsid w:val="00C13082"/>
    <w:rsid w:val="00C13C7A"/>
    <w:rsid w:val="00C16678"/>
    <w:rsid w:val="00C16689"/>
    <w:rsid w:val="00C261E7"/>
    <w:rsid w:val="00C26632"/>
    <w:rsid w:val="00C34157"/>
    <w:rsid w:val="00C37C1E"/>
    <w:rsid w:val="00C41167"/>
    <w:rsid w:val="00C4267F"/>
    <w:rsid w:val="00C42746"/>
    <w:rsid w:val="00C46C56"/>
    <w:rsid w:val="00C514A6"/>
    <w:rsid w:val="00C550CD"/>
    <w:rsid w:val="00C64725"/>
    <w:rsid w:val="00C65A9B"/>
    <w:rsid w:val="00C72C9E"/>
    <w:rsid w:val="00C759BB"/>
    <w:rsid w:val="00C80F1C"/>
    <w:rsid w:val="00C822B5"/>
    <w:rsid w:val="00C96382"/>
    <w:rsid w:val="00CA118D"/>
    <w:rsid w:val="00CA138B"/>
    <w:rsid w:val="00CB024B"/>
    <w:rsid w:val="00CB3591"/>
    <w:rsid w:val="00CB40A0"/>
    <w:rsid w:val="00CB691C"/>
    <w:rsid w:val="00CC29DE"/>
    <w:rsid w:val="00CC6642"/>
    <w:rsid w:val="00CD0466"/>
    <w:rsid w:val="00CD2B71"/>
    <w:rsid w:val="00CD2FD5"/>
    <w:rsid w:val="00CD4488"/>
    <w:rsid w:val="00CD4C0F"/>
    <w:rsid w:val="00CE1EA0"/>
    <w:rsid w:val="00CE5023"/>
    <w:rsid w:val="00CE76A7"/>
    <w:rsid w:val="00CF0CC1"/>
    <w:rsid w:val="00CF3225"/>
    <w:rsid w:val="00CF52C4"/>
    <w:rsid w:val="00CF63CB"/>
    <w:rsid w:val="00D009CF"/>
    <w:rsid w:val="00D01F39"/>
    <w:rsid w:val="00D058BA"/>
    <w:rsid w:val="00D05B9E"/>
    <w:rsid w:val="00D1472B"/>
    <w:rsid w:val="00D150E8"/>
    <w:rsid w:val="00D16ACA"/>
    <w:rsid w:val="00D20CDC"/>
    <w:rsid w:val="00D37CD4"/>
    <w:rsid w:val="00D433DA"/>
    <w:rsid w:val="00D43F5F"/>
    <w:rsid w:val="00D469B0"/>
    <w:rsid w:val="00D52283"/>
    <w:rsid w:val="00D5413C"/>
    <w:rsid w:val="00D61466"/>
    <w:rsid w:val="00D64CBB"/>
    <w:rsid w:val="00D652C0"/>
    <w:rsid w:val="00D665E6"/>
    <w:rsid w:val="00D67EEF"/>
    <w:rsid w:val="00D70D28"/>
    <w:rsid w:val="00D71B81"/>
    <w:rsid w:val="00D75A4D"/>
    <w:rsid w:val="00D87670"/>
    <w:rsid w:val="00D9042E"/>
    <w:rsid w:val="00D91009"/>
    <w:rsid w:val="00D91A26"/>
    <w:rsid w:val="00D936E3"/>
    <w:rsid w:val="00D93949"/>
    <w:rsid w:val="00DA5046"/>
    <w:rsid w:val="00DA6E90"/>
    <w:rsid w:val="00DC24E2"/>
    <w:rsid w:val="00DC5237"/>
    <w:rsid w:val="00DD7EEC"/>
    <w:rsid w:val="00DE0F01"/>
    <w:rsid w:val="00DE3944"/>
    <w:rsid w:val="00DE59ED"/>
    <w:rsid w:val="00DE63CF"/>
    <w:rsid w:val="00DE75B5"/>
    <w:rsid w:val="00DF1348"/>
    <w:rsid w:val="00DF1DC1"/>
    <w:rsid w:val="00E000AD"/>
    <w:rsid w:val="00E006D3"/>
    <w:rsid w:val="00E10900"/>
    <w:rsid w:val="00E13A8C"/>
    <w:rsid w:val="00E1750F"/>
    <w:rsid w:val="00E226C8"/>
    <w:rsid w:val="00E261B6"/>
    <w:rsid w:val="00E36EAD"/>
    <w:rsid w:val="00E40859"/>
    <w:rsid w:val="00E40B70"/>
    <w:rsid w:val="00E45209"/>
    <w:rsid w:val="00E500CC"/>
    <w:rsid w:val="00E5068F"/>
    <w:rsid w:val="00E5353B"/>
    <w:rsid w:val="00E548AF"/>
    <w:rsid w:val="00E5651D"/>
    <w:rsid w:val="00E66D12"/>
    <w:rsid w:val="00E71695"/>
    <w:rsid w:val="00E725FE"/>
    <w:rsid w:val="00E72882"/>
    <w:rsid w:val="00E732D4"/>
    <w:rsid w:val="00E76E52"/>
    <w:rsid w:val="00E7725D"/>
    <w:rsid w:val="00E775A8"/>
    <w:rsid w:val="00E86326"/>
    <w:rsid w:val="00E87F32"/>
    <w:rsid w:val="00E94118"/>
    <w:rsid w:val="00E94433"/>
    <w:rsid w:val="00E951C5"/>
    <w:rsid w:val="00E9796B"/>
    <w:rsid w:val="00EA25CD"/>
    <w:rsid w:val="00EA3DC1"/>
    <w:rsid w:val="00EA56DE"/>
    <w:rsid w:val="00EA7E17"/>
    <w:rsid w:val="00EB184B"/>
    <w:rsid w:val="00EB2ACB"/>
    <w:rsid w:val="00EB4082"/>
    <w:rsid w:val="00EB50FD"/>
    <w:rsid w:val="00EC1B25"/>
    <w:rsid w:val="00EC5CED"/>
    <w:rsid w:val="00EC639A"/>
    <w:rsid w:val="00EC63E5"/>
    <w:rsid w:val="00EC7757"/>
    <w:rsid w:val="00ED1411"/>
    <w:rsid w:val="00ED1CFD"/>
    <w:rsid w:val="00ED5B0A"/>
    <w:rsid w:val="00ED657A"/>
    <w:rsid w:val="00ED720E"/>
    <w:rsid w:val="00ED7A11"/>
    <w:rsid w:val="00EE0E49"/>
    <w:rsid w:val="00EE185A"/>
    <w:rsid w:val="00EE34CF"/>
    <w:rsid w:val="00F01AEE"/>
    <w:rsid w:val="00F02725"/>
    <w:rsid w:val="00F03E12"/>
    <w:rsid w:val="00F06734"/>
    <w:rsid w:val="00F10ADB"/>
    <w:rsid w:val="00F11930"/>
    <w:rsid w:val="00F1365A"/>
    <w:rsid w:val="00F13C42"/>
    <w:rsid w:val="00F20E4B"/>
    <w:rsid w:val="00F31CD7"/>
    <w:rsid w:val="00F32F5C"/>
    <w:rsid w:val="00F3591D"/>
    <w:rsid w:val="00F41302"/>
    <w:rsid w:val="00F4423C"/>
    <w:rsid w:val="00F455F1"/>
    <w:rsid w:val="00F46173"/>
    <w:rsid w:val="00F461A4"/>
    <w:rsid w:val="00F47121"/>
    <w:rsid w:val="00F53F3B"/>
    <w:rsid w:val="00F55A98"/>
    <w:rsid w:val="00F61F43"/>
    <w:rsid w:val="00F6206E"/>
    <w:rsid w:val="00F672AC"/>
    <w:rsid w:val="00F67FD1"/>
    <w:rsid w:val="00F70EC4"/>
    <w:rsid w:val="00F72CE5"/>
    <w:rsid w:val="00F74723"/>
    <w:rsid w:val="00F77917"/>
    <w:rsid w:val="00F80A89"/>
    <w:rsid w:val="00F81BD5"/>
    <w:rsid w:val="00F83C0A"/>
    <w:rsid w:val="00F84B68"/>
    <w:rsid w:val="00F84F4F"/>
    <w:rsid w:val="00F87720"/>
    <w:rsid w:val="00F916FC"/>
    <w:rsid w:val="00F970BB"/>
    <w:rsid w:val="00F9746A"/>
    <w:rsid w:val="00F97DF1"/>
    <w:rsid w:val="00FA30A1"/>
    <w:rsid w:val="00FA5E69"/>
    <w:rsid w:val="00FB0960"/>
    <w:rsid w:val="00FB7043"/>
    <w:rsid w:val="00FC0730"/>
    <w:rsid w:val="00FC1B27"/>
    <w:rsid w:val="00FC386B"/>
    <w:rsid w:val="00FC4FD3"/>
    <w:rsid w:val="00FC586A"/>
    <w:rsid w:val="00FD047B"/>
    <w:rsid w:val="00FD4220"/>
    <w:rsid w:val="00FD465B"/>
    <w:rsid w:val="00FF0CA4"/>
    <w:rsid w:val="00FF6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498E1F"/>
  <w15:chartTrackingRefBased/>
  <w15:docId w15:val="{1EF79238-DB20-40F7-860E-E144E9C2C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76D2C"/>
    <w:rPr>
      <w:color w:val="808080"/>
    </w:rPr>
  </w:style>
  <w:style w:type="paragraph" w:styleId="a4">
    <w:name w:val="header"/>
    <w:basedOn w:val="a"/>
    <w:link w:val="a5"/>
    <w:uiPriority w:val="99"/>
    <w:unhideWhenUsed/>
    <w:rsid w:val="004965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49650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4965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49650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image" Target="media/image17.png"/><Relationship Id="rId39" Type="http://schemas.openxmlformats.org/officeDocument/2006/relationships/theme" Target="theme/theme1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9</TotalTime>
  <Pages>15</Pages>
  <Words>2693</Words>
  <Characters>15352</Characters>
  <Application>Microsoft Office Word</Application>
  <DocSecurity>0</DocSecurity>
  <Lines>127</Lines>
  <Paragraphs>36</Paragraphs>
  <ScaleCrop>false</ScaleCrop>
  <Company>workgroup</Company>
  <LinksUpToDate>false</LinksUpToDate>
  <CharactersWithSpaces>18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刘 文晨</cp:lastModifiedBy>
  <cp:revision>763</cp:revision>
  <cp:lastPrinted>2020-10-11T06:10:00Z</cp:lastPrinted>
  <dcterms:created xsi:type="dcterms:W3CDTF">2019-03-23T02:18:00Z</dcterms:created>
  <dcterms:modified xsi:type="dcterms:W3CDTF">2020-11-07T12:48:00Z</dcterms:modified>
</cp:coreProperties>
</file>